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2.xml" ContentType="application/inkml+xml"/>
  <Override PartName="/ppt/notesSlides/notesSlide5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33.xml" ContentType="application/inkml+xml"/>
  <Override PartName="/ppt/notesSlides/notesSlide9.xml" ContentType="application/vnd.openxmlformats-officedocument.presentationml.notesSlide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6"/>
  </p:notesMasterIdLst>
  <p:sldIdLst>
    <p:sldId id="379" r:id="rId2"/>
    <p:sldId id="380" r:id="rId3"/>
    <p:sldId id="382" r:id="rId4"/>
    <p:sldId id="381" r:id="rId5"/>
    <p:sldId id="383" r:id="rId6"/>
    <p:sldId id="326" r:id="rId7"/>
    <p:sldId id="327" r:id="rId8"/>
    <p:sldId id="464" r:id="rId9"/>
    <p:sldId id="432" r:id="rId10"/>
    <p:sldId id="433" r:id="rId11"/>
    <p:sldId id="328" r:id="rId12"/>
    <p:sldId id="329" r:id="rId13"/>
    <p:sldId id="330" r:id="rId14"/>
    <p:sldId id="331" r:id="rId15"/>
    <p:sldId id="434" r:id="rId16"/>
    <p:sldId id="333" r:id="rId17"/>
    <p:sldId id="334" r:id="rId18"/>
    <p:sldId id="435" r:id="rId19"/>
    <p:sldId id="436" r:id="rId20"/>
    <p:sldId id="336" r:id="rId21"/>
    <p:sldId id="337" r:id="rId22"/>
    <p:sldId id="338" r:id="rId23"/>
    <p:sldId id="339" r:id="rId24"/>
    <p:sldId id="340" r:id="rId25"/>
    <p:sldId id="270" r:id="rId26"/>
    <p:sldId id="271" r:id="rId27"/>
    <p:sldId id="341" r:id="rId28"/>
    <p:sldId id="342" r:id="rId29"/>
    <p:sldId id="343" r:id="rId30"/>
    <p:sldId id="437" r:id="rId31"/>
    <p:sldId id="438" r:id="rId32"/>
    <p:sldId id="439" r:id="rId33"/>
    <p:sldId id="440" r:id="rId34"/>
    <p:sldId id="441" r:id="rId35"/>
    <p:sldId id="442" r:id="rId36"/>
    <p:sldId id="444" r:id="rId37"/>
    <p:sldId id="443" r:id="rId38"/>
    <p:sldId id="445" r:id="rId39"/>
    <p:sldId id="446" r:id="rId40"/>
    <p:sldId id="447" r:id="rId41"/>
    <p:sldId id="448" r:id="rId42"/>
    <p:sldId id="449" r:id="rId43"/>
    <p:sldId id="450" r:id="rId44"/>
    <p:sldId id="452" r:id="rId45"/>
    <p:sldId id="453" r:id="rId46"/>
    <p:sldId id="451" r:id="rId47"/>
    <p:sldId id="454" r:id="rId48"/>
    <p:sldId id="455" r:id="rId49"/>
    <p:sldId id="456" r:id="rId50"/>
    <p:sldId id="345" r:id="rId51"/>
    <p:sldId id="347" r:id="rId52"/>
    <p:sldId id="466" r:id="rId53"/>
    <p:sldId id="348" r:id="rId54"/>
    <p:sldId id="465" r:id="rId55"/>
    <p:sldId id="349" r:id="rId56"/>
    <p:sldId id="350" r:id="rId57"/>
    <p:sldId id="467" r:id="rId58"/>
    <p:sldId id="468" r:id="rId59"/>
    <p:sldId id="346" r:id="rId60"/>
    <p:sldId id="469" r:id="rId61"/>
    <p:sldId id="351" r:id="rId62"/>
    <p:sldId id="352" r:id="rId63"/>
    <p:sldId id="353" r:id="rId64"/>
    <p:sldId id="354" r:id="rId65"/>
    <p:sldId id="355" r:id="rId66"/>
    <p:sldId id="356" r:id="rId67"/>
    <p:sldId id="357" r:id="rId68"/>
    <p:sldId id="458" r:id="rId69"/>
    <p:sldId id="459" r:id="rId70"/>
    <p:sldId id="358" r:id="rId71"/>
    <p:sldId id="359" r:id="rId72"/>
    <p:sldId id="360" r:id="rId73"/>
    <p:sldId id="460" r:id="rId74"/>
    <p:sldId id="461" r:id="rId7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1BBAF"/>
    <a:srgbClr val="FFCA4F"/>
    <a:srgbClr val="854F89"/>
    <a:srgbClr val="FFE152"/>
    <a:srgbClr val="DD00FF"/>
    <a:srgbClr val="D8D5ED"/>
    <a:srgbClr val="B5FCFF"/>
    <a:srgbClr val="40BA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746" autoAdjust="0"/>
    <p:restoredTop sz="94095" autoAdjust="0"/>
  </p:normalViewPr>
  <p:slideViewPr>
    <p:cSldViewPr snapToGrid="0">
      <p:cViewPr varScale="1">
        <p:scale>
          <a:sx n="70" d="100"/>
          <a:sy n="70" d="100"/>
        </p:scale>
        <p:origin x="280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4325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3:40:01.05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20 0,'-13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33.026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462,'0'0,"50"-25,-50-24,25-26,-25 1,49-25,1-50,-50 50,99-50,-25 0,-24 50,49 0,-24 49,-1 50,0 0,-49 0,-25 50,0-26,0 1,-25 25,25-25,0-50,50-50,49 1,25-25,25-1,-50 26,25 24,-74 26,0 2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34.330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470,'0'0,"99"-148,-25 24,1 50,-25-25,-1 74,1 25,-25 0,24 0,-24 99,25-24,-50 24,0 49,0-24,0 49,0 26,0 48,0 26,0 49,0-50,0-24,0-50,0-50,49-73,-24-26,0-49,24 0,2 0,23-74,50-74,-24-26,24-49,-50 50,-24 0,-50-1,25 100,-25 99,0 148,-75 25,75 25,-74 50,74-76,0-48,0-50,0-24,49-50,-24-25,0 0,25 0,-26 0,1-25,-25-25,50 1,-50-1,-25 50,-25-25,50 50,-24 25,24-26,-25-24,25 25,25-25,-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35.258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,'0'50,"24"-25,-24 50,24-75,-24 2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40.939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2,'25'0,"23"0,1 0,-24 0,23 0,2 0,-25 0,23 0,26 0,-26 0,2 0,23 0,-24 23,-24-23,-1 0,-24 24,74-24,-50 0,1 48,0-48,23 0,-23-23,-1 23,25-25,-25 25,1 0,24-24,0 24,-25 0,26-48,-2 25,-48-26,0 1,-48 25,-51-26,1 49,-49 0,-24 0,0 0,48 0,74 0,1 0,23 0,-48 24,48-24,25 25,-49-25,49 23,-49-23,49 23,24-2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42.702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0,'-24'0,"-26"0,26 0,-25 74,-1 1,25 23,-48-24,48-24,25 24,0-25,0-24,73-25,2 0,23-25,-24 1,-74-50,0-1,0-24,0 1,0-26,-24 124,-50 0,-50 0,-97 0,-1 124,-1-26,76-23,48-1,50-74,49 25,25-25,24 0,49 0,25-25,50-25,0 1,-25-26,-24 27,-76 48,-48-25,25 25,-50 0,-23 25,-2 48,-24-23,74-25,0 24,74 1,49-50,0 0,-49 0,-98 0,-50 0,-25 0,-49 49,50-49,-1 74,0-49,50 24,-1 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45.361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7 149,'-50'-25,"50"1,25-51,0 50,-25 50,-25 2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45.806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5 48,'-50'0,"25"50,25-25,0 0,0 24,0 1,0 0,25-50,25 0,-1 0,1-25,-1 0,1 25,-25-50,-25 1,0 24,49 0,-49-25,-49 50,49-49,-25 49,0 0,0 0,-24 49,49-24,25 0,-1-25,26 0,0 0,-26 0,26 0,-25 0,-25-25,25 25,-25-49,0 24,-25 25,0 0,25 49,-50-24,50 5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46.882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46,'25'0,"24"0,-24-25,50-49,-26-1,26 26,-2-1,-23 25,-26-24,-48 49,-1 0,0 0,25 24,-49-24,49 75,-74-75,74 49,-25-49,25 25,50-25,-1 0,50-25,-25-24,0-1,-24 50,24-49,-49 49,-50 0,-24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13:28.56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 123,'-26'0,"79"-50,0 50,25-48,0 48,-25 0,0-25,-27 25</inkml:trace>
  <inkml:trace contextRef="#ctx0" brushRef="#br0" timeOffset="234">54 294,'27'0,"51"0,-25 0,-1 0,1-48,-27 48,26 0,-25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13:32.33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6 206,'0'0,"0"-48,0 24,-24 0,-23 24,0 0,23 48,24 0,0-25,0 1,0-1,0 25,24-25,23-23,-24 48,25-48,-1 0,0 0,-23 0,-24-24,24 24,-24-71,0 24,0 0,0-1,0 0,-24 1,0 47,24-48,-71 48,48 0,23 24,-24 0,24 0,0 23,0-2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3:59:55.17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320,'-50'0,"50"-25,25-49,-25 49,25-24,-25 25,48-51,-48 50,50 1,-50 98,-25-24,25-2,-25 2,25-25,0 24,0-74,50 1,-50-1,24-25,25 2,-49 72,-24-24,24 24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13:32.84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524,'0'-26,"0"2,0-2</inkml:trace>
  <inkml:trace contextRef="#ctx0" brushRef="#br0" timeOffset="1995">273 68,'-25'0,"25"-26,0 76,0 1,0 0,0 25,0-25,0-1,0 2,0-1,50-1,-25-50,-25-50</inkml:trace>
  <inkml:trace contextRef="#ctx0" brushRef="#br0" timeOffset="2329">447 16,'0'0,"0"26,0 24,0-24,0 25,0-26,0 1,0-1,0 51,0-50,50-26,0 0,-50-51,25 51,24-26,1 26,-50-50,50 50,-50-26,0 1,0-1,-25 26,25 26,0-1,0 26,0-26,0 1,0 25,0-27,0 2,25-26,-25 26,0 25</inkml:trace>
  <inkml:trace contextRef="#ctx0" brushRef="#br0" timeOffset="2971">919 16,'0'-25,"0"76,0-1,0 1,0 0,0 0,0 0,0 24,25-23,-25-27,0 1,25-2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13:36.13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5 50,'0'-50,"0"75,0 25,0-1,0 1,0 0,0-1,0 1,-25-1,25 1,74-50,-25-50,-1 50,-48-24,24 24,-24-25,0-25,0 100,0 24,0-24,0-1,0 1,0 0,0-1,0 1,0 24,0-49,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416" units="cm"/>
          <inkml:channel name="Y" type="integer" max="1152" units="cm"/>
          <inkml:channel name="T" type="integer" max="2.14748E9" units="dev"/>
        </inkml:traceFormat>
        <inkml:channelProperties>
          <inkml:channelProperty channel="X" name="resolution" value="142.91263" units="1/cm"/>
          <inkml:channelProperty channel="Y" name="resolution" value="66.58959" units="1/cm"/>
          <inkml:channelProperty channel="T" name="resolution" value="1" units="1/dev"/>
        </inkml:channelProperties>
      </inkml:inkSource>
      <inkml:timestamp xml:id="ts0" timeString="2023-01-11T06:22:30.4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561 10320 0,'29'0'297,"0"0"-266,0 0 0,-29-29 63,29 29-94,-29-29 94,29 29-94,0-57 15,29 28 63,-58 58 1,0 0-33,0-1-46,0 1 0,0 0 16,-29 0-16,29 0 16,0 0-1,-29 0-15,29 0 16,0 0-16,0 28 16,0-28-1</inkml:trace>
  <inkml:trace contextRef="#ctx0" brushRef="#br0" timeOffset="3312.13">30139 10147 0,'-29'0'281,"1"0"-266,-1 0 1,0 0-16,0 29 16,0-29 15,29 29 16,0 0-32,-58-29-15,29 0 16,0 0 0,0 0-1,29 28 79,29-28-94,0 0 31,29 0-15,-29 0 0,0 0-1,58 29-15,-59-29 0,1 0 16,0 0-16,0 0 47,0 0 15,0 0-31,0 0-15,-29-29 484,0 1-484,0-1-16,-29 29 15,29-29 1,0 0 15,0 0-15,0-29-16,-29 58 78,29 29 141,29 0-219,0 0 15,0 0-15,0 29 16,0-58-16,-29 28 16,0 1-16,28 0 15,-28 0-15,29-29 16,-29 58 15,0-29 0,29-29-31,-29 29 78,58-29-46</inkml:trace>
  <inkml:trace contextRef="#ctx0" brushRef="#br0" timeOffset="6355.01">30544 10031 0,'0'-29'234,"0"0"-234,29 29 16,0 0-16,0 0 15,-1 0 1,1 0 47,0 0-48,29 0 16,-58 29-31,0 0 16,0 0 15,0 0-15,0 0 0,0 0 15,0 0-16,0 0 1,-29 28 0,29-28-16,-29 0 0,0 0 15,29 0 1,-29 0-16,29 0 16,0 0-16,29-58 218,0 29-202,0 0 31,29-29-47,-29 0 125,0 0-110,29 29 1,-30 0-16</inkml:trace>
  <inkml:trace contextRef="#ctx0" brushRef="#br0" timeOffset="8012.16">29793 10436 0,'-29'29'172,"29"29"-172,-29-30 15,29 1-15,0 0 16,0 0-16,0 0 16,0 0-16,0 0 15,0 0-15,0 0 16,0 0-16,0 0 15,0-1 1,0 1 15,0 29 1</inkml:trace>
  <inkml:trace contextRef="#ctx0" brushRef="#br0" timeOffset="9455.44">29648 10638 0,'29'0'250,"0"0"-250,0 29 15,0-29-15,0 0 16,-29 29-1,28-29 17,30 29-17,-29-29 1,0 0 31,29 0-32,0 0-15,-29 0 32,-29 29 15</inkml:trace>
  <inkml:trace contextRef="#ctx0" brushRef="#br0" timeOffset="13150.2">28261 10494 0,'29'0'234,"0"0"-218,29 0-16,-1 0 15,30 29 1,-58-29-16,0 0 31,-29 28-15,29-28 31,0 0-47,-29-28 93,0-1-77,29 29-16,-29-29 16,86 29-16,-57 0 15,0 0 17,0 0-32,0 0 15,0 0-15,0 0 16,0 0-1,28 29-15,-28-29 0,0 0 32,0 0 46,-29 29-31,0-1-32,0 1 48,0 0 31,0 0-63,-29-29-16,0 0 1,-29 0-16,30 0 16,-1 29-16,0-29 15,0 0-15,0 0 16,0 0-16,0 0 16,0 0-16,0 0 15,1 0-15,-30 0 16,0-29-16,29 29 15,0 0-15,-29 0 0,29 0 16,1 0 0,-1 0-1,0 0 17,0 0-1,0 0 0,0 29-15,0 29-16,-29-58 15,29 29-15,1-29 16,-1 0-16,0 0 0,0 0 16,58 0 46,0-58-46,0 58-16,-1-29 31,1 29-31,0 0 16,29-29-16,-29 29 15,0 0-15,0 0 16,0 0-16,0 0 15,-1 0-15,1 0 16,0 0-16,0 0 16,0 0-16,0 0 15,0 0 1,0 0 0,0 0-16,57 0 15,-57 0-15,0 0 16,0 0 62,0 0-62,0 0 30,0 0-14,-58 0 77,0 0-109,0 0 16,0 0-16,0 0 15,0 0-15,0 0 16,-28-29-16,28 29 16,0 0-16,0 0 31,0 0-31,-29 0 15,29 0 1,0 0-16,1 0 16,-1 0-16,0 0 0,0 0 15,0 0 48,58 0 62,0 0-110,0 29 1,28 0 0,-28 29-16,29-58 15,-29 0-15,0 29 0,0-29 16,0 0 15,0 0-15,0 0-1,-1 0-15,30 0 16,-29 0 0,0 0-16,0 0 31,0 0 94,0-58-78,0 0-32,-29 29-15,28 0 16,-28 0 62,-28 29-62,-1 0-1,0 0 1,0 0 0,29-28-1,-29 28-15,0-29 16,-29 0-16,29 0 0,1 29 16,-1-29-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16T03:46:55.88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5 841,'0'0,"25"0,24 0,1 0,24 0,50 0,24 0,26-50,24 50,1 0,-1 0,-25-49,1 49,-26 0,26-50,0 50,-1-50,-24 50,-51 0,2-48,-26 48,-24 0,-1 0,-24 0,25 0,-26 0,26 0,-25 0,24 0,-24 0,25 0,-25 0,-1 0,-24 48,0 2,50-25,-50 49,0-49,0 25,25 49,-25-1,49 51,-49-25,50 49,0-25,-50-24,99 0,-99-25,74 50,-74-25,50-1,-50-24,25 25,-25 0,0-26,48-24,-48 1,0-1,0-49,-24-25,-25 0,24 0,-25 0,1 0,-1 0,-24 0,-25 50,-1-50,-24 0,-49 48,-1-48,2 50,-2-50,0 50,1-50,24 0,0 24,50-24,0 0,0 0,-25 50,50-50,-1 0,26 0,-1 0,25 0,-24 0,24 0,-25 0,1 0,49-25,-50 25,50-49,-25 49,-24 0,-1 0,50 24,-49-24,-1 0,0 25,26-25,-26 0,25 0,-24 50,24-50,1 0,-26 0,25 0,1 0,-26 0,25 0,-24 0,24 0,-25 0,1 0,49-50,0 1,0 24,0 0,0 0,0-24,0 25,0-26,0 0,0-24,-25-50,25 1,0 24,-50 24,50 1,0 0,0-25,0 50,0-26,0 26,0-1,0-24,0-1,0 2,0-2,0 26,-49-1,49 1,0 24,0 0,0 0,0-24,-25 25,25-1,0-25,0 26,-25-1,25-25,0-24,0 24,0-24,0 49,0 0,0-24,0 25,25 24,-25-25,49 25,-24-50,0 50,25 0,-26 0,26 0</inkml:trace>
  <inkml:trace contextRef="#ctx0" brushRef="#br0" timeOffset="4114">6549 594,'0'25,"0"-2,0 2,0 25,0 24,25 50,-25 0,0 49,0-24,0 48,0-23,0 23,0 2,0-50,0-51,0-24,0 25,0-24,0-26,25 1,-25-1,0 0,0 1,0-25,50 24,-50 1,24-50,1 0,50 0,-26 0,1 0,24 0,26 0,-1 0,24 0,50 0,26 0,-1 0,-24 0,24 0,-25 0,-24 0,49 0,1 0,-26 0,1 0,-51 0,26 0,-25 0,25 0,-25 0,-25 0,0 0,-24 0,-26 0,1 0,-1 0,-24 0,-25-25,50 25,-26 0,25-25,-24 25,0 0,24 0,-24 0,0 0,25 0,-50-25,0-24,0 24,0 0,24 25,-24-49,0 0,0 24,0 0,0-24,0-26,25 1,-25 0,50-25,-50-25,49-25,-49 50,50-24,-50 24,0 0,50-49,-50 24,0-25,49-24,-49 25,0-26,0 26,0 49,0 25,0 24,0 25,0-24,0 0,0-25,0 24,0 25,0 0,0 1,-25 24,1 0,-1 0,0 0,-49 0,24 0,0 0,-24 0,-25 0,0 0,0 0,0 0,0 49,24-49,1 0,0 0,-26 0,51 0,-75 25,25-25,-1 0,1 0,1 0,-1 0,24 0,-24 50,25-50,-1 0,26 0,-1 0,0 0,-24 0,0 0,-1 0,1 0,-1 0,1 24,-24-24,-1 0,-50 0,25 0,-25 0,25 50,25-50,24 0,1 0,49 0,0 0,0 0,-23 49,23-49,0 0,-24 0,24 0,0 24,-49-24,24 0,0 0,1 50,24-50,-25 0,25 0,1 25,-26-25,25 0,0 49,-24-24,49 0,0 25,0-26,0 1,25-25,-25 25,49 25,-49-27,0 2,0 2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16T03:47:09.5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78 55,'0'-49,"-48"49,-26 0,50 0,0 0,-25 0,0 0,25 0,24 25,0-1,-25-24,1 0,-25 0,49 24,-24-24,24 25,-49 72,49-72,0 24,0-1,0 2,0-1,0-1,0-23,49 0,-1 23,-23-48,-1 0,25 0,-25 0,-24-24,25 24,-25-49,0 0,0 25,0-1,0 1,-49 24,0 0,0 0,49 24,-48 25,48-25,0 1,-25-25,25 49,25-49,23 0,1 0</inkml:trace>
  <inkml:trace contextRef="#ctx0" brushRef="#br0" timeOffset="1156">772 300,'-25'-50,"25"75,0 23,0 2,0 23,0-24,0-24,25-1,24-24,-25 49,0-49,1 0,24 0,-25-25,25-23,-49 23,25 0,-25-23,0-1,0-1,0 27,0 71,0 1,0-24,0-1,0 25,48-24,1-25,-24 48,-1-48,25 0,24 0,-24-48,0 23,-1-24,-48 25,0-1,0 1,0-26,-23 27,-2 23,-24-50,24 50,1 0</inkml:trace>
  <inkml:trace contextRef="#ctx0" brushRef="#br0" timeOffset="2160">308 813,'-24'0,"-26"0,2 0,23 0,1 0,-25 0,0 0,49 73,0-23,0-27,0 2,0 0,0 24,0-25,0 25,25-49,48 0,-24 0,-1 0,2 0,-50 49,48-25,-48 25,49 0,-49-25,0 1,0 24,-25-1,-47 2,47-50,-24 0,25 0,-1 0,-24 0,1 0,48-25,24-23</inkml:trace>
  <inkml:trace contextRef="#ctx0" brushRef="#br0" timeOffset="3012">845 1106,'0'49,"0"-24,0 23,0 2,0-2,0-23,0-1,0 26,0-27,0 2,-24-25,24 25,0-50,0 0,0-23,0-1,0-24,0-1,0 1,0 0,0 24,0-1,24 50,-24-23,24 23,50-25,-50 25,25 0,-24 0,23 25,-23-2,-25 2,0 24,0-24,0-1,0 25,-49-49,25 49,-26-49,2 0,72 0,0 0,26 0,-50 48,48-48,-48 50,0-2,49-23,-49-1,0 26,-49-27,25 2,0-25,-26 49,26-49,0 0,-25 0,0 0,49-74,-24 7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16T03:47:02.66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0 224,'0'0,"0"25,0 23,0-23,0 24,0 0,0 25,0-25,-25 0,25 1,0-2,0-23,0 25,0-26,0-98,0-24,0 0,0-25,0 24,0 51,0 23,0 0,25-48,0 23,23 26,-23 24,25-49,-26 49,0 0,1 0,-25 25,50-25,-50 73,0-23,0-27,0 2,-50 25,50-26,-49-24,49 49,-49-49,-1 0,75 0,0 0,-25 49,49-49,-49 49,0 25,0-25,0-24,0-1,0 26,0-26,0 0,0 1,-24 25,24-26,-25-24,25 49,-25-49,0 0,-48 0,73-25,-25 25,25-48,-25 4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16T03:47:04.55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0 224,'-50'0,"50"-50,25 50,-25-25,50 25,-25 0,23 0,2 0,-1 25,-49 0,25 0,-25 24,0-24,0 0,0 0,0 24,0-24,-49-25,49 25,-25-25,0 50,-24-50,98 0,1 0,-26 0,1 0,25-25,-25 25,-1 0,26 0,-26 0,1 0,-1 0</inkml:trace>
  <inkml:trace contextRef="#ctx0" brushRef="#br0" timeOffset="621">865 174,'0'0,"-24"0,24 25,0 0,0 24,0 1,0 0,0-1,0-24,49 25,-24-50,0 0,24 0,25-25,-49 0,-25 0,25-24,-25 24,0 0,0-25,0 26,0-26,0 75,0 49,24-24,26-25,24-25,-49 0,24 0,0 0,26-50,-50 0,24 1,-49-1,0 1,0-26,-25 50,1 25,-1-25,-25 25,25 0</inkml:trace>
  <inkml:trace contextRef="#ctx0" brushRef="#br0" timeOffset="1972">445 1041,'-24'0,"-26"0,26 0,-26 0,25 0,0 0,-49 0,49 50,25-25,0 0,0 24,0 1,0-25,0-1,0 26,0 0,50-75,-25-25,-1 50,26 0,0 50,-50-25,24 24,-24-24,50 0,-50 24,0 1,-25-25,-24-25,24 49,0-49,-49 0,49 0,25-24,0-1</inkml:trace>
  <inkml:trace contextRef="#ctx0" brushRef="#br0" timeOffset="2712">1508 1041,'0'50,"0"0,0-1,25 1,-25-1,0 1,0 24,0-49,0-50,0-24,-25-26,25 1,0-25,0 24,0 26,0 24,0 0,25 25,25 0,-26 0,0 0,26 0,0 0,-1 0,-49 25,0 24,0 1,0-25,-25 25,-24-26,24 1,-25 25,75-100,0 50,25 0,-1 0,1 0,23 25,-23-25,-25 50,-25-26,49 26,-49-25,0 0,-49 24,24-24,0-25,-24 25,0-25,-1 0,1 0,-1-25,0 25,2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16T03:46:58.78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63,'0'25,"0"26,0 1,0 0,0-2,0 2,0-26,0-78,0-50,0-27,0-25,0 26,0 25,0 52,0-1,25 52,49 52,-49 24,24 2,-49-2,24 2,-24-1,50 0,-50-52,25 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16T03:46:59.1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0 321,'0'0,"-49"0,49-25,24-49,76 0,73 25,75-1,25 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16T03:48:02.30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 125,'-25'0,"25"-51,0 27,49 24,-24-25,25 25,-25 0,24 0,-24 0,-25 25,0 25,25-50,-25 75,0-26,0-24,0 26,-25-2,25 1,-50-50,50 25,-24-1,24 27,-25-51,25 25,25-50,24 25,-24-26,25 26,-26 0,1 0,0 0,25 0,-26 0,-24-25</inkml:trace>
  <inkml:trace contextRef="#ctx0" brushRef="#br0" timeOffset="1096">25 898,'24'0,"26"0,49-26,0 26,-24 0,-1-49,1 49,-1-25,-24 25,-25 0</inkml:trace>
  <inkml:trace contextRef="#ctx0" brushRef="#br0" timeOffset="1987">347 1346,'25'0,"24"0,1 0,0 0,-1 0,1 0,0 0,-26-49,-24 23,0 77,0-2,0 1,0-1,0 2,0-1,50 24,-50-49,0 1,0 23,0 1,0-75</inkml:trace>
  <inkml:trace contextRef="#ctx0" brushRef="#br0" timeOffset="2524">446 1645,'25'0,"25"0,24 0,1 0,-1-25,-24 25,24 0,-49 0,0 0</inkml:trace>
  <inkml:trace contextRef="#ctx0" brushRef="#br0" timeOffset="3450">1241 748,'0'-25,"-25"25,25 25,0 25,0-75,0 0,-25 25,50 0</inkml:trace>
  <inkml:trace contextRef="#ctx0" brushRef="#br0" timeOffset="11809">1737 0,'-25'0,"1"0,-26 0,25 0,0 25,-24-25,49 25,0-1,0 2,0 24,-25-50,25 25,0-1,0 26,0-25,50-25,-26-25,1 25,25 0,24 0,-24 0,-25 25,-25 25,0 0,0-25,0 24,-50-49,-24 0,49 0,0 0</inkml:trace>
  <inkml:trace contextRef="#ctx0" brushRef="#br0" timeOffset="12821">1688 847,'-50'0,"100"0,-1 0,26 0,-1-24,0 24,-24-25,0 25,-1 0,1-50,-25 50</inkml:trace>
  <inkml:trace contextRef="#ctx0" brushRef="#br0" timeOffset="14063">1886 1147,'0'50,"0"-1,0 27,0-27,0-24,0 0,0 24,50-49,-50 51,0-1,24-50,-24 24,0-48,0-51</inkml:trace>
  <inkml:trace contextRef="#ctx0" brushRef="#br0" timeOffset="15608">2208 1122,'0'50,"50"-1,-50-24,0 0,25 26,-25-27,0 1,49 5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11.235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4,'0'-49,"25"24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16T03:48:24.22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3 73,'0'-50,"-24"50,24-25,0 76,0-27,0 2,0 50,49-52,-49 27,0-26,0 1,0 49,0-24,0-1,25-50,-25 25,0-76,0 27</inkml:trace>
  <inkml:trace contextRef="#ctx0" brushRef="#br0" timeOffset="860">0 351,'50'0,"-1"0,1 0,0 0,24-50,0 50,-24-26,24 26,-49 0,0 0,-25-50,25 50,-25 2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16T03:48:36.72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72 0,'-25'0,"1"25,-25-25,24 26,0-26,-49 0,74 51,-25-51,25 24,0 1,0 26,0 24,0-49,0-1,49-25,-24 0,0 0,25 0,-26 0,-24 25,25 0,-25 51,0-51,0 0,-25 0,-49-25,49 0</inkml:trace>
  <inkml:trace contextRef="#ctx0" brushRef="#br0" timeOffset="802">0 806,'25'0,"24"0,1 0,0 0,-1 0,0 0,25-50,-24 50,-25 0,-1 0,-24-25</inkml:trace>
  <inkml:trace contextRef="#ctx0" brushRef="#br0" timeOffset="1287">99 1159,'0'50,"50"-50,-1 0,-24-50,-1 50,26-25,-26-25,-24 100,0-25,0 0,0 0,0 51,50 0,-50-1,0-24,0-2,0 2,0-25,0 23,0-73</inkml:trace>
  <inkml:trace contextRef="#ctx0" brushRef="#br0" timeOffset="1988">174 1487,'24'0,"25"0,1 0,-1 0,1-51,-1 51,26 0,-50-25,-1 25,-24-25</inkml:trace>
  <inkml:trace contextRef="#ctx0" brushRef="#br0" timeOffset="3675">916 655,'0'25,"49"-25,-49-25,0 0,-24 25,-1 0,25 25,0-50,0 0,0 5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16T03:48:45.03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4 298,'0'-25,"-25"25,25-24,-25 24,1 0,-1 0,-25 0,50 24,-25-24,25 25,0 0,0 25,-25 24,25-24,0-1,0 1,0-1,0 1,0-25,25 0,75 24,-76-49,1 0,25 0,-1 0,-49-49,0-26,-24 26,-1 49,0 0,-25 24,50 26,0-25</inkml:trace>
  <inkml:trace contextRef="#ctx0" brushRef="#br0" timeOffset="829">30 1141,'50'0,"-25"0,24-50,1 50,24-25,26 25,-26 0,-1-50,-48 50,0 0,25 0,-50-24,-25 24</inkml:trace>
  <inkml:trace contextRef="#ctx0" brushRef="#br0" timeOffset="1670">254 1463,'0'74,"0"-49,0 0,0 0,49 24,-49-24,0 0,0 25,0-1,0-24,25-25,-25-25,0 0</inkml:trace>
  <inkml:trace contextRef="#ctx0" brushRef="#br0" timeOffset="2544">575 1463,'0'50,"0"-1,0 1,25-1,-25-24,0 0,49 25,-49-26,0 1,0 25</inkml:trace>
  <inkml:trace contextRef="#ctx0" brushRef="#br0" timeOffset="11068">1245 720,'0'0,"0"-25,0 75,0-1,0 1,0 24,0 0,25-25,-25-24,0 0,0 25,0-26,24-24,-24 25</inkml:trace>
  <inkml:trace contextRef="#ctx0" brushRef="#br0" timeOffset="11477">1046 1041,'25'0,"25"-25,24 25,1-49,-1 49,25-25,-25 25,-25 0,-24 0</inkml:trace>
  <inkml:trace contextRef="#ctx0" brushRef="#br0" timeOffset="18602">1988 373,'-25'0,"25"-50,0 25,0 0,25-24,0 49,-25-25,49 25,1 0,-1 0,-49 74,0-24,0 0,0-1,-24-24,24 25,-50-26,25 26,-24-50,24 0,25 25,74-25,-49 0,0 0,0 0,24 0,-24 0,0 0,25 0</inkml:trace>
  <inkml:trace contextRef="#ctx0" brushRef="#br0" timeOffset="19202">1988 869,'49'0,"1"0,24 0,26-25,-26 25,1-25,-27 25,-23 0</inkml:trace>
  <inkml:trace contextRef="#ctx0" brushRef="#br0" timeOffset="19487">2013 1190,'49'0,"26"-49,-51 49,1 0,0 0,25 49,-50-24,0 49,25-24,-25 0,0 24,0 0,0-24,0 0,0-26,0 26</inkml:trace>
  <inkml:trace contextRef="#ctx0" brushRef="#br0" timeOffset="19957">2112 1513,'0'-50,"49"25,26 25,-25 0,-1-49,1 49,-2 0,2 0,0-25</inkml:trace>
  <inkml:trace contextRef="#ctx0" brushRef="#br0" timeOffset="21025">2805 769,'0'-49,"0"74,0-1</inkml:trace>
  <inkml:trace contextRef="#ctx0" brushRef="#br0" timeOffset="22915">3449 0,'0'0,"-24"0,-25 0,49 25,-25 0,25 25,-50 24,50 1,0-1,0 0,0-24,0 0,50-26,-50 26,49-50,-49 25,49-25,-24 0,25 0,-50-75,0 26,0 24,-25 25,0 0,0 0,1 0,-25 0,49 25,0 0,49 49</inkml:trace>
  <inkml:trace contextRef="#ctx0" brushRef="#br0" timeOffset="23573">3202 992,'0'0,"75"0,-1 0,24 0,26-25,-24 25,-26 0,-24 0,-26-49,26 49</inkml:trace>
  <inkml:trace contextRef="#ctx0" brushRef="#br0" timeOffset="23929">3400 1165,'0'50,"0"0,0-26,49 26,-49 0,25-1,-25 1,50-25,-50-1,0 26,0 0</inkml:trace>
  <inkml:trace contextRef="#ctx0" brushRef="#br0" timeOffset="24220">3673 1190,'24'0,"-24"25,0 25,50-1,-50 1,0-1,25 26,-25-50,49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16T04:28:59.6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5 0</inkml:trace>
  <inkml:trace contextRef="#ctx0" brushRef="#br0" timeOffset="-152741.75">0 12395,'33'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16T04:28:59.6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5 0</inkml:trace>
  <inkml:trace contextRef="#ctx0" brushRef="#br0" timeOffset="-152741.75">0 12395,'33'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3-10T04:58:56.08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66 159,'-35'0,"35"-35,17 35,-17-35,-17 35,17-34,-36 34,-17 0,0-36,18 36,0 0,-18 0,-18 0,18 0,18 53,1-53,-1 34,-18-34,53 36,-36-36,1 0,0 35,-18 0,0 17,18 1,35-35,-36-18,36 34,0 37,0-54,0 53,0-17,0-18,0 0,18-35,-18 35,88-35,-88 35,53-35,-53 17,53-17,-18 53,1-53,-1 0,0 0,17 0,19-53,-18 53,0-35,-1 35,-16 0,17-52,-36 52,-17-35,71 35,-71-35,0-18,0-17,0 17,0 1,-18 17,18 0,0-18,0 19,0-19,0 17,-53-15,18 51,-18 0,18-36,0 36,35 53,-36-19</inkml:trace>
  <inkml:trace contextRef="#ctx0" brushRef="#br0" timeOffset="1724">831 667,'0'0,"-36"0,107 70,-36-34,18 33,0 37,35 17,-17-1,-2 1,2-1,-1 0,18 1,-52 0,17-35,0 34,-18-17,18 18,-18-35,-35-1,53-34,-53-18,35 0,-35-52,0-19,0 1</inkml:trace>
  <inkml:trace contextRef="#ctx0" brushRef="#br0" timeOffset="3119">2063 2734,'0'-34,"-35"34,0 0,0 17,35 18,0 0,-53 0,53 0,0 0,0 0,0 1,53 16,35 0,-53-52,18 0,0 0,0 0,0-52,-18 17,-35 0,35 0,-35-1,0 2,0-1,0 0,-18 35,18-18,-35 18,-18-52,18 52,0 0,35 17,0 3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3-10T04:58:59.7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542 3121,'-18'-35,"18"-1</inkml:trace>
  <inkml:trace contextRef="#ctx0" brushRef="#br0" timeOffset="69903">35 0,'0'0,"-35"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3-10T04:59:00.0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5 546,'-18'0,"2"0,-20 0,36 17,0 36,0-18,0 1,0-1,18 18,16-18,2-35,-1 0,-1-17,-34-19,0 1,0 0,0-1,0 1,-17 0,-18 0,0 35,1 0,34 17,0 19,-36-1</inkml:trace>
  <inkml:trace contextRef="#ctx0" brushRef="#br0" timeOffset="500">547 353,'-35'0,"0"0,0 0,35 35,0 0,0 17,35-52,0 71,0-71,17 35,-34-35,51 35,-69 0,-16 18,-20-53,-17 53,37-53,16 18,0-71,0-35,0 35</inkml:trace>
  <inkml:trace contextRef="#ctx0" brushRef="#br0" timeOffset="931">565 317,'0'-35,"69"0,-51 35,34-53,-17 18,17-18,19 17,-37 1,1 35,-35-35,-17 35</inkml:trace>
  <inkml:trace contextRef="#ctx0" brushRef="#br0" timeOffset="2517">407 934,'18'0,"-18"-18,35 18,-35-18,52 18,-52-35,35 35,-1 0,-34-35,36 0,-1 35,-35-36,34 36,-34-35,0 0,0-1,0 1,-16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3-10T04:58:59.7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542 3121,'-18'-35,"18"-1</inkml:trace>
  <inkml:trace contextRef="#ctx0" brushRef="#br0" timeOffset="69903">35 0,'0'0,"-35"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41:05.4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12.480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7 11,'0'0,"0"44,0-65,-25 21,-24 0,25 0,-1 0,25 21,0 1,0 1,0 22,25-45,23 0,-23 0,0 0,24-22,0-1,-49-22,0 24,0-2,-24 23,-25 0,24 0,0 0,25 23,25-23,24 0,0 0,1 0,-26 0,-24-23,-24 23,-26 0,1 0,49 44,25-44,24 0,-24 0,-50 0,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37:17.5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8,'0'-24,"50"0,-25 24,24 0,51-50,-2 50,1 0,75-49,-2 49,27 0,-1 0,0 0,0 24,-1-24,51 50,-25-50,-25 0,0 0,-25 0,-74 0,1 0,-2 49,-24-49,1 0,-50 0,-25 24,24-24,1 0,-25 50,0-25,0 24,0 1,0-1,-49 25,49-24,0-26,-25 26,25-1,0 0,0 26,-50 23,50-24,0 26,-25-27,25-23,0-1,-49 1,49 23,0-23,-25-25,25-1,0 26,0 0,0-26,-49-24,24 49,1-24,24 0,-50-25,50 49,0-24,0 0,0 0,-25-25,25 48,0-23,-25-25,25 25,0 0,-49-25,24 0,0 0,-24 0,24 0,-50 0,27 0,-2 0,25 0,-24 0,-1 0,50-25,-74 25,24 0,1 0,24 0,0 0,-49 0,25 0,24 0,-25 0,1 50,24-50,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37:16.3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730 0,'0'0,"-75"0</inkml:trace>
  <inkml:trace contextRef="#ctx0" brushRef="#br0" timeOffset="9614">0 373,'0'-25,"25"25</inkml:trace>
  <inkml:trace contextRef="#ctx0" brushRef="#br0" timeOffset="10020">596 497,'0'0,"0"-2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37:09.7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89 38,'-24'0,"-25"0,74 48,23-48,27 0,22 25,51-25,-1 0,49 0,0 0,1 0,-26 0,1 0,-50 0,26 0,-50 0,-24 0,-26 0,2 0,-26 0,25 0,-49 50,0-25,0-1,0 25,0-24,0 24,25 26,-25 23,0 0,0 26,0-26,0-24,0 0,0 1,0-2,0 2,0-2,0 26,0-1,0-23,0-2,49-23,-49-1,0-25,0 26,0-1,0-24,-25-25,-24 0,24 0,1 0,-50 0,26 0,-2 0,-23 0,-1 0,-24 0,0 0,-1 0,-23 0,24 0,-25 0,-73 0,0 0,24 49,0-49,50 0,-1 49,50-49,24 0,-1 0,26 0,-25 0,24 0,0 0,-23 0,23 0,1-49,-25 49,0 0,24 0,0 0,25-49,0 0,0 24,0-25,0 26,0-25,0-1,0 1,0 0,0-25,0 49,0 0,0 1,0-25,0 24,0 0,0-24,0-25,0 24,0 26,0-25,0-1,0 1,0 0,0 24,-48 0,48-49,0 25,0 25,0-1,0-25,0 25,0 2,0-52,0 26,0 25,0-51,0 51,0-1,0 0,0-24,0 0,0 24,0 0,0-23,48 48,-48-25,25 25,0 0,-25-25,49 25,0 0,-25 0,1 0,23 0,-23 0,25 0,-26 0,50 0,-50 0,25 0,-25 0,1 0,25 0,23 0,-49 0,1 25,24-25,0 0,0 0,-25 0</inkml:trace>
  <inkml:trace contextRef="#ctx0" brushRef="#br0" timeOffset="15302">664 1073,'-25'-24,"25"-26,-50 50,50-25,50 25,-25 0,-2 0,2 0,24 0,-24 25,24 25,-49-2,-49 2,24-50,1 50,-26-50,50 24,-23-24,71 0,-23 0,24 0,0 0,-49 49,24-24,-24 24,0-24,0-1,-24-24,-1 74,-24-74,49 25,-49-25,24 0,25-74</inkml:trace>
  <inkml:trace contextRef="#ctx0" brushRef="#br0" timeOffset="15833">982 1172,'0'25,"0"23,0 2,0-25,25-25,24 0,-49-50,0 25,0-23,0 23,-25 25</inkml:trace>
  <inkml:trace contextRef="#ctx0" brushRef="#br0" timeOffset="16364">1350 1024,'0'0,"0"49,0 25,74-24,-74 23,24-23,-24-1,49 0,-49-24,25 24,23-49</inkml:trace>
  <inkml:trace contextRef="#ctx0" brushRef="#br0" timeOffset="17177">2086 284,'0'0,"0"-25,0-24,49 49,-49 2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37:13.16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34 347,'0'-25,"0"-23,0 71,0 52,0 72,0-48,0-1,0 0,-25 50,25-25,-50 49,50-24,-49-25,49-50,0 1,0-25,0 1,0-26,0 0,0 26,0-26,0 50,0-49,0 24,0-25,0 1,0 0,24-25,26 0,0 0,-26 0,1 0,50 0,-26 0,0 0,0 0,26 0,-1 0,25 0,1 0,24 49,0-49,24 0,-24 0,24 0,1 0,24-25,1 25,-50 0,24 0,26 0,-26 0,1 0,0-49,-50 49,0 0,-49 0,-26 0,25 0,1 0,-1 0,-24 0,49 0,1 0,24 0,0 0,0 0,-24 0,-2 0,-23 0,0 0,-50-25,24 25,-24-24,0-25,0 24,25 25,-25-25,25 25,-25-24,74 24,-49 0,-25-49,0 24,0 0,-25-23,25-27,-24-23,24 25,0-25,0-2,0 2,0 0,-50 0,50-25,0 49,0 0,-50 0,50-24,0 0,0 24,0 25,0-1,0 2,0-2,0 25,0 0,-24 25,24-48,0 23,0 0,-25 25,0 0,-25 0,2 0,-27 0,50 0,1 0,-51 0,26 0,-26 0,-24 0,-25 0,-24 0,24 25,-74-25,24 0,0 0,51 0,-1 50,50-50,0 0,-1 0,26 0,-26 0,26 23,-1-23,1 0,0 0,-26 0,26 0,-26 0,1 0,-25 0,-1 0,26 50,1-50,23 0,0 25,-24-25,24 0,1 0,-1 0,25 0,-24 0,-1 0,25 0,-24 0,-1 0,0 0,-23 0,23 0,1 0,24 0,0 0,-24 0,-1 0,25 0</inkml:trace>
  <inkml:trace contextRef="#ctx0" brushRef="#br0" timeOffset="1859">5459 1330,'0'0,"445"100,-23-100,-101 73,2-73,-2 49,-73-49,0 99,-50-99,-25 73,-73-73,-51 25</inkml:trace>
  <inkml:trace contextRef="#ctx0" brushRef="#br0" timeOffset="2796">5781 3,'-50'49,"50"-25,0 1,-24 25,24-2,-50 50,50-23,-50-2,1 1,49 0,-50 0,50 0,-49-25,49-25,0 25,-25 1,25-1,-50-25,50 26,0-26,-25-24,25 25,-24 24</inkml:trace>
  <inkml:trace contextRef="#ctx0" brushRef="#br0" timeOffset="3374">5409 913,'-25'0,"25"49,0 25,-25-74,25 49,-49 0,49 0,-25-49,25 49,-25 1,25-26,-49-24,49 24,0 26,0-25,24-25,-24 25,50-25,-25 0,24 48,26-48,-1 0,1 0,-1 0,-24 0,24 0,-24 0,-26 0</inkml:trace>
  <inkml:trace contextRef="#ctx0" brushRef="#br0" timeOffset="15581">604 1109,'0'-49,"0"0,0 0,25 24,-25 50,0 24,0 0,-25 0,25 25,0-25,-50-24,50 24,-25 0,25 1,-74-2,74-23,-25 25,25-75,25-25,25 2,-26 48,1 0,25 0,-1 0,-24 0,0-25,25 25,-25 0,-25-50,24 50,-24-24,0-25,-24-1,24 100,0-25,0 23,0 2,0 0,0-2,0 2,0-26,0 25,49-49</inkml:trace>
  <inkml:trace contextRef="#ctx0" brushRef="#br0" timeOffset="16362">1273 1109,'0'-24,"-50"24,0 0,26 24,-1-24,25 50,-75-50,75 24,0 0,0 1,50-25,-50 50,50-50,-50 24,49-24,-49 49,25-49,-25 50,0-2,0 27,0-51,-99 25,49-49,25 0,25-25,-23 1,23 0,0-26</inkml:trace>
  <inkml:trace contextRef="#ctx0" brushRef="#br0" timeOffset="16830">1397 1380,'0'-25,"24"25,1-25,25 25</inkml:trace>
  <inkml:trace contextRef="#ctx0" brushRef="#br0" timeOffset="17018">1645 1060,'0'0,"0"25,0 24,24 0,-24 0,0 1,0-2,0 27,0-2,0-23,0-26,25 0,-25 26,49-50,-24 0</inkml:trace>
  <inkml:trace contextRef="#ctx0" brushRef="#br0" timeOffset="17268">2115 1453,'0'-23,"0"-27,0 25</inkml:trace>
  <inkml:trace contextRef="#ctx0" brushRef="#br0" timeOffset="19424">6028 667,'-25'0,"25"-25,0-24,0 24,25 25,0 0,49 0,-24 0,0 0,-26 25,-24 24,50-24,-50 24,0 0,-50 25,26-50,-1 26,-25-26,25-24,-24 25,24-25,75 0,-26 0,1 0,25 0,-25 0,-1 0,1 0,50 49,-51-49</inkml:trace>
  <inkml:trace contextRef="#ctx0" brushRef="#br0" timeOffset="19973">6722 716,'0'0,"0"-25,-25 25,0 0,25-24,-25 24,-48 0,73 24,-50-24,50 50,0-26,25 25,0-49,-1 0,25 25,-24-25,0 49,24-49,-49 25,25-25,-25 24,0 1,-49 24,-1-49,25 0,0 25,-23-25,23 0,-25 0,50-25,0 0</inkml:trace>
  <inkml:trace contextRef="#ctx0" brushRef="#br0" timeOffset="20410">6945 790,'0'-25,"25"25,24-49</inkml:trace>
  <inkml:trace contextRef="#ctx0" brushRef="#br0" timeOffset="20613">7218 544,'0'0,"0"49,0 0,0 25,0 0,49-1,-49-23,0-1,0 0,24 0,-24-24,0-1,50-24</inkml:trace>
  <inkml:trace contextRef="#ctx0" brushRef="#br0" timeOffset="20879">7638 1060,'0'-24,"0"-1,25 2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38:26.08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0 0,'0'50,"0"0,0-1,0 1,0 24,0-49,0 0,0 24,-50-49,50 50,0-75,0-24,0 24,0 0,0-25,0 26,0-1,0-25,0 25,0 1,25-26,0 25,-2 25,27 0,-25 0,-25 75,0-26,0-24,0 0,-25-25,25 49,-25-49,25 50,-73-50,48 0,98 0,-73-25,25 25,-25 25,0 49,0-49,-25 0,25 25,-23-50,23 49,-25-49,-25 25,25-25</inkml:trace>
  <inkml:trace contextRef="#ctx0" brushRef="#br0" timeOffset="813">371 397,'0'-25,"24"1,26 24,-25 0,24 0,-49 49,0 1,0-25,0 24,-24-49,-26 0,75 0,24 0,-25 0,51 0,-51 0,-24 25,0 25,0-26,0 26,-24 0,-26-50,50 24,-49-24,25 0,-1 0,5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38:29.8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0 127,'0'0,"-24"0,-1 0,25-49,0 24,25-24,-1 49,1 0,25 0,-25 0,-1 0,-24 49,0-24,0 0,0 23,0 27,0-27,-49-23,49 0,-50 23,25-23,-24-25,98 0,-24 0,0 0,0 0,24 0,1 0,-25 0,24 0,-24 49,-1-49,26 0,-50-24</inkml:trace>
  <inkml:trace contextRef="#ctx0" brushRef="#br0" timeOffset="562">496 324,'0'-50,"74"50,-49-25,0 25,24-48</inkml:trace>
  <inkml:trace contextRef="#ctx0" brushRef="#br0" timeOffset="781">843 53,'0'50,"0"-2,0 27,50-2,-50 0,0 1,25-25,-25-24,0 24,49-49,-49 25,25-25</inkml:trace>
  <inkml:trace contextRef="#ctx0" brushRef="#br0" timeOffset="1016">1363 471,'0'-25,"0"-24,25 49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38:08.29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31 425,'0'0,"0"24,0 50,0-25,0 26,0-100,0 0,0 0,0-24,-49-25,49 25,-48 0,48 0,-25-26,25 27,0-2,0 25,0-23,0 23,73 0,-48 25,49 0,-26 0,-48 25,0 0,0-2,0 27,0 24,0-50,-48 1,23 25,0-50,50-25,48 25,-48 0,-1 0,25 0,-49 25,0 48,0-23,0-1,-24 25,-25 0,24-1,-23-48,23-25,0 0,-24 0,49-25</inkml:trace>
  <inkml:trace contextRef="#ctx0" brushRef="#br0" timeOffset="625">474 572,'49'0,"-49"25,25 25,-25-2,0 2,0-25,48 23,-48-23,25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38:11.1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9 198,'-49'0,"49"-50,24 50,1 0,0 0,-25 25,25-25,-25 25,0-1,0 26,0-1,0 0,0 1,0-1,-25 0,25 1,-50-50,50 24,0 1,25-25,25 0,-1 0,-24 0,-25-25,50 25,-1-49,-24 49,0 0,25 0</inkml:trace>
  <inkml:trace contextRef="#ctx0" brushRef="#br0" timeOffset="886">594 272,'-50'0,"26"0,0 0,24 49</inkml:trace>
  <inkml:trace contextRef="#ctx0" brushRef="#br0" timeOffset="1168">891 0,'0'25,"25"25,-25-2,25 2,-25-1,0 1,50-1,-50-25,0 1,0 25,25-50,-1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37:58.4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50'0,"23"0,1 0,1 0,-2 0,2 0,-2 0,-23 0,-1 0,1 0,-1 0,-25 0,26 0,-50 26,0 26,-25-52,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38:12.52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66 15605,'0'0</inkml:trace>
  <inkml:trace contextRef="#ctx0" brushRef="#br0" timeOffset="-123736.46">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18.576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604 1454,'0'0,"99"-69,-25 23,49-46,-1-23,-98-1,-24-44,0-48,0-23,0 24,0 92,-24 115,0 0,-26 0,25 0,-23 0,23 0,0 0,-23 0,23 0,0 0,-48 0,-1 0,-24 0,-25 0,-25 0,50 0,-25 0,49 0,25 0,25 0,-26 0,26 0,0 0,-26 0,1 0,0 0,-24 0,-26 0,0 0,-23 0,-26 0,-23 0,72 0,25 0,25 0,25 0,-26 0,1 0,25 0,-25 0,-26 0,2 0,0 0,23 0,1 0,0 0,0 0,24 46,25 23,-24-69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38:13.6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7 75,'0'49,"0"1,0 0,0-1,0 1,0-1,0 0,0 1,0-75,0 0,0-24,0 0,0-1,0 1,-25-1,25 25,0 0,25-49,-1 49,1 25,-25-25,50 25,25 0,-50 0,-25 25,0 25,0-25,0-1,0 1,0 25,-25-25,25 24,-25-49,25 50,-75-50,50 0,75 0,-25 0,0 0,-25 49,50-25,-50 26,0-25,0-1,0 1,-25 25,25-25,-50-25,50 25,-50-25,25 0,-24 0,-1 0,75-25</inkml:trace>
  <inkml:trace contextRef="#ctx0" brushRef="#br0" timeOffset="843">296 520,'0'-25,"24"25,-24-24,50 24,25 0,-51 24,-24 51,0-50,0 24,0-24,0 0,-49 25,49-26,-25-24,99 0,-49 0,26 0,-26 0,-1 0,51 0,-26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38:17.7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4 197,'0'-25,"0"0,0-24,0 24,24 25,26 0,-50 25,0 49,0-25,-25-49,25 49,-25-49,75 0,-26 25,1-25,-25 48,0 2,0-26,0 1,0 24,0-25,-49 1,49 23,-50-48,50 25,-24-25,-1 0,0 0,25-48,0 23</inkml:trace>
  <inkml:trace contextRef="#ctx0" brushRef="#br0" timeOffset="766">495 393,'0'-25,"0"0,50 25,-50-24,25 24</inkml:trace>
  <inkml:trace contextRef="#ctx0" brushRef="#br0" timeOffset="969">793 0,'0'0,"0"49,0 0,0 0,0 1,0-2,0 2,0 23,0-48,0-1,25 25,-25-24,0-1,0 1,0 48,74-73</inkml:trace>
  <inkml:trace contextRef="#ctx0" brushRef="#br0" timeOffset="1266">1164 442,'50'0,"-50"-25,-25 25,0 0,0 25,25 24,0-74,0 1</inkml:trace>
  <inkml:trace contextRef="#ctx0" brushRef="#br0" timeOffset="2063">0 123,'0'-25,"50"25,-25-25,0 25,24 0,-24 0,25 0,-1 0,0 0,-49 25,0 24,0-24,0 0,-24 23,-1-23,0-25,25 25,-49-25,24 0,25 48,-25-48,50 0,0 0,0 0,-25-24,49 24,-24 0,-1 24,25 1,-49 0,0 24,0-25,0 1,0 24,-24-24,24-2,0 27,-25-50,25 25,-24-25,24 24,-25-24,25 24,-49-24,24 0,-25 0,25 0,25-24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3-10T05:05:13.8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4 0,'0'30,"-34"-3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3-10T05:05:14.1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10 35,'0'-17,"0"-19,0 54,-35-18,35 53,-35-53,35 53,-36-53,36 71,-53-71,53 53,-52-53,52 71,-71-18,36 1,-1 34,-16 0,16 1,-17-1,18 18,-18 54,0-36,0 0,18-18,-18 18,0 0,19 0,34-53,-71-1,71-16,-53-1,53 35,-53-35,53 1,0-19,-35-35,35 36,0-1,-35 0,35 1,0-1,0 19,0-1,-35 17,35-34,0-1,-36 1,36-1,0 1,0 17,-35-53,35 35,0 0,0 0,0-16,0 16,0 1,0-1,0-53</inkml:trace>
  <inkml:trace contextRef="#ctx0" brushRef="#br0" timeOffset="17963">141 3276,'-35'0,"0"0,0 0,35 35,0 1,0-1,17 0,-17 2,35-37,-35 17,36-17,-1 53,0-53,1 0,-36 35,35-35,0 0,-35-17,35 17,-35-36,0 1,-17 35,17-36,-36 1,36-1,-35 36,35-35,-35 35,0 0,-18 0,-18 0,54 0,-19 0,36 35,0 18,0-16</inkml:trace>
  <inkml:trace contextRef="#ctx0" brushRef="#br0" timeOffset="19220">794 3489,'-35'0,"35"17,-36-17,1 0,0 0,35 36,0-54,-18 18,-17 0,53 0,-36 0</inkml:trace>
  <inkml:trace contextRef="#ctx0" brushRef="#br0" timeOffset="20268">741 2921,'-35'0,"-1"0,36-17,0-19,18 36,-18-35,35 35,1 0,17 18,16-18,-34 35,1 0,-36 37,0-37,0 18,0 0,0-18,-18-35,18 37,0-55,18 18,-18-36,35 36,0 0,1-36,16 36,1 0,-17 18,-36 36,0-1,0-18,0 0,0 1,0-1,0 0,-18 19,-35-54,18 0,0 0,-1 0,36-17,0-20</inkml:trace>
  <inkml:trace contextRef="#ctx0" brushRef="#br0" timeOffset="21407">1252 2816,'-18'0,"-17"0,35 35,0 0,0 0,0-16,0 16,17 18,19-17,17-1,-18-35,18 0,17 0,-34 0,-1-35,-35-1,35-17,-35 36,0-20,0 2,-18 35,18-35,-35 35,0-35,0 35,-1 0,-17 0,18 0,0 0,35 35,0 18,0-17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3-10T05:04:59.77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4 659,'0'-35,"-35"35,52 0,19 0,-1-35,0 35,1-51,-1 51,19-70,-1 70,-18-35,0 35,18-52,-18 52,18-70,-35 70,36-52,-19 52,0-53,1 53,-1-51,0 51,1 0,-1 0,0 0,-17 0,17 0,1 0,0-36,-1 36,18-34,-36 34,36-35,-17 35,-19 0,36-35,18 35,-17 0,-19 0,0 0,0 0,36 0,-36 0,1 0,-1 0,0 0,1 0,0 0,17 0,-53 18,35-18,-35 34,35-34,-35 36,35-2,-35 1,36-35,-36 34,35-34,-35 36,53-36,-53 17,36-17,0 0,-36 35,35-35,0 0,-35 35,35-35,1 34,-36 1,0 0,0 0,-18-35,18 52,-35-52,35 86,-88-51,52-35,0 70,1-70,-1 34,1-34,0 0,0 0,-1 0,19 0,-19 0,1 0,35 36,-71-36,53 0,-35 35,35-35,-35 34,18-34,-18 0,0 35,0-35,-36 52,1-52,35 0,0 0,18 0,35 36,-53-36,17 0,0 0,1 0,0 0,-18 0,18 0,-1 0,-17 34,1-34,15 0,2 0,0 0,35-18,17-16,19-1,0-35,-36 36,0-1,70-17,-70-1,53-17,-17 18,34-16,-17 15,18-33,0 15,-35 19,-1 0,0-1,18 19,-18-1,1 35,-1-35,18 35,-17 0,-36 35,-18 34,-36-16,2-1,16 0,1-17,0 1,-18 15,18 19,-1 0,-35 33,0-15,1-1,-1-1,18-15,0-37,18-34,35-34,35-19,-35 1,53 0,-53-35,71-1,-36-15,18-19,17 35,2 17,-19 35,0 35,17-69,-17 69,-17 0,-1 0,-35 51,35-51,-35 53,0-18,-53 0,18-1,0 1,-1 0,1 18,-18-1,18 34,0-34,-1 1,36-19,-36-34,54 0,18-18,17-16,35-36,0 1,36 0,-17-18,-37 0,-17 17,-18 70,-35-35,36 35,-36 35,0 35,0-18,-18 0,18 1,-71 33,71 1,-70-1,17 19,18-18,-37 18,37-53,35-70,17-16,19-19,0-16,35-19,-19 1,-16 35,-1 0,-35 17,53 35,-88 0,-1 18,1 17,0-1,0 2,-18-2,17 35,0-16,36-18,-35-35,70-18,19-16,-19-36,1 17,-1-33,18-1,-18 1,18-2,-53 19,53-1,-53 35,0 87,0-17,-35 1,35-2,-53 1,53-1,-36-34,54 0,0 0,35-52,-53 35,53-35,-53 17,36 0,-36 0,0 1,35-19,-35 71,0 17,0 17,-18 0,18-17,18-35,35 0,18 0,-1 0,18 0,-34 0,-1 0,-18 0,-35 0,36 0,-54 0,-17 0,-18 0,-1 0,-17 0,1 0,-1-18,18 18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3-10T05:05:03.41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5 157,'-35'0,"35"-35,0-18,0 18,35 35,-35-35,35 3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3-10T05:05:07.45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28 756,'0'0,"-36"0,1 0,35-17,0-19,0 1,0 0,0 0,0 0,18 0,-18 0,53 0,-53-1,0 1,17 35,-17-35,0 70,-17 0,17 1,-53 16,53-16,-53-2,53 1,-70 18,70-18,-35-35,35-35,0 0,0 0,18 35,-18-52,0 104,0 1,-18-53,18 35,0-70,0-1,0 1,0 1,0 16,18-35,-18 18,-18 105,18-17,-53-1,53-16,-70-1,70 0,-53-35,18 35,0-35,0 0,0-35,35 0,0 0,0-18,0-17,0 17,17 0,-17 18,35 0,-35-1,36 54,-36 35,35-53,-35-35,70-1,-35-52,-35 53,0 1,35-2,-35 54,0 34,0-17,0 0,-17 1,17-1,-36 0,36 1,-35-36,0 0,35-18,-35 18,35-53,35-35,-35 53,53 35,-18-52,-35 16,53 1,-53 0,70-18,-34 53,-36 70,0-17,0-17,0-2,34-34,36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50:25.4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10:00:04.23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141 696,'0'-25,"25"0,25-24,-26 49,26-50,-25 25,24-74,1 74,-25 25,24-74,1 74,-25-50,49 50,-24-51,-1 51,1-24,0 24,24-50,-24 50,-1 0,-24 0,25-25,-25 25,-1 0,1 0,25 0,24 0,-24 0,-1 0,1 0,-25 0,24 0,-24 0,0 0,0 0,24 0,-24 0,0 0,25 0,-1 0,-24 0,0 0,25 0,-26 0,1 0,25 0,-25 0,-1 0,1 0,25 0,-25 0,-1 25,26-25,0 0,-26 0,1 0,25 0,-25 0,-1 0,1 0,25 0,-25 0,-1 0,26 0,0 0,-1 0,1 50,-1-50,1 0,0 0,-1 0,-24 0,0 24,49-24,-24 0,0 51,-1-51,1 0,-1 25,26-25,-27 0,2 49,-25-49,24 0,1 0,0 25,-1-25,1 0,-1 50,26-50,-26 0,1 25,0-25,-25 0,24 49,-24-49,0 0,24 25,-24-25,25 50,-1-50,26 25,-26-25,1 49,0-49,-26 0,26 25,-25-25,0 0,24 51,1-51,-1 24,1-24,49 75,-49-75,0 25,-1-25,1 24,-1-24,-24 0,0 50,25-50,-26 25,1-25,25 74,-1-74,1 50,-25-50,0 25,24-25,1 0,-25 49,-1-49,26 0,0 26,-100-26,0 0,26 0,24-51,0 27</inkml:trace>
  <inkml:trace contextRef="#ctx0" brushRef="#br0" timeOffset="1344">9647 920,'49'0,"-49"25,0 24,25-24,-25 25,25-25,-25-1,74 27,-74-26,25 0,-25 24,-25-49,1 0,-26 0,0 25,26-25,-1 0,-25 0,1 50,24-50,-25 0,50 24,-49-24,49 25</inkml:trace>
  <inkml:trace contextRef="#ctx0" brushRef="#br0" timeOffset="32745">74 25,'-25'0,"-24"0,49-25,74 25,1 0,24 0,50 0,24 25,-24-25,25 0,24 50,-24-50,-1 49,1-49,0 50,-50-50,25 0,-50 0,0 0,0 0,0 0,-25 0,-25 0,26 0,-25 0,-1 0,1 0,-25 0,24 0,1 0,24 0,-24 0,-25 0,-1 0,26 0,-25 0,24 0,-24 0,-25-50,-25 50,-24-49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59:52.9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2,'25'-5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25.523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558 2035,'0'0,"-99"50,-24 0,49-24,24 23,0-24,50 25,-24-26,24 1,0 25,49-50,75-25,-25-49,25-1,0 0,-75 25,-24 50,-99 0,-26 25,-48 50,0 0,-26 24,-23 50,48 49,-24-23,0 23,-25-24,49 25,100-99,49-26,24-24,51-26,24-24,74 0,25-49,49-50,50-50,24-26,27-48,-27 24,25-50,25-48,-124 72,1 27,-50 0,-24 48,-76 1,-24 25,-49 50,-25-1,50 1,-50 24,24-1,-24-73,0 0,0-49,0 24,0 24,0 51,0 24,0 25,-24 25,-26 0,-24-5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59:25.3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97 1148,'0'75,"0"-1,25 50,-25 24,0-24,50 0,-50-50,0-25,24-24,-24 24,0-24,25-25,-25-49,0-1</inkml:trace>
  <inkml:trace contextRef="#ctx0" brushRef="#br0" timeOffset="281">573 1471,'0'0,"0"-25,0 0,25-24,0 49,24 0,26 0,-1 0,-24 0,24 49,-49-24,-25 0,50 23,-50-23,0 0,-25-25,0 74,0-74,-49 25,24-25,1 0,-1 0,25 0,-24 0,49-25,49-24</inkml:trace>
  <inkml:trace contextRef="#ctx0" brushRef="#br0" timeOffset="808">1441 1347,'-49'0,"-1"0,50 25,-25 24,25-24,0 25,0 23,0 1,0-24,0 0,25 24,-25-49,74-25,-24 49,-25-49,24 0,-25 0</inkml:trace>
  <inkml:trace contextRef="#ctx0" brushRef="#br0" timeOffset="1074">1812 1496,'0'48,"0"2,0 24,25-24,-25-1,0 1,0 0,50-50,-50 24,0-48,0-26,0 0,-25-49,25 25,0-24,0 23,0 26,0-1,50 50,-1 25,-24 0,25 24,-26 1,26 23,-50-23,50-25,-50 24,0 26</inkml:trace>
  <inkml:trace contextRef="#ctx0" brushRef="#br0" timeOffset="1480">1812 1619,'0'0,"0"-25,25 25,50-50,24 50,-25 0,1 0,-1-25,-24 25</inkml:trace>
  <inkml:trace contextRef="#ctx0" brushRef="#br0" timeOffset="1699">2556 1248,'0'49,"0"1,0-1,0 51,25 23,-25-24,0-25,0-24,0-1,0-24,0 24,50-49</inkml:trace>
  <inkml:trace contextRef="#ctx0" brushRef="#br0" timeOffset="1933">3003 1519,'0'0,"0"25,0 0,0 25,0-26,0 1,0 25,0-25,0 24,0-98,0-1,0-24,0-1,0-23,0 48,50 1,-26-1,26 50,0 0,-26 0,1 0,25 50,-50-25,0-1,-25 26,0-25,-24 23,-1-48,75 0,24 0,-24 0,0 0,-25 50,50-50,-50 74,0-24,0-25,0 0,0 24,-25-24,-25-25,25 50,1-50,-26 49,25-49,-24 0,-1-25,50-24,0 24,50-25</inkml:trace>
  <inkml:trace contextRef="#ctx0" brushRef="#br0" timeOffset="2668">3573 1099,'0'0,"50"24,24 26,-24 49,0-24,-1-1,-49 24,0 26,0-24,0-1,-24-25,-1-25,-25 0,0-24,26-25,24-25,0 1</inkml:trace>
  <inkml:trace contextRef="#ctx0" brushRef="#br0" timeOffset="3121">4293 1544,'0'0,"49"0,26 0,-1 0,1 0,-1-48,-25 48,25 0,-49 0</inkml:trace>
  <inkml:trace contextRef="#ctx0" brushRef="#br0" timeOffset="3308">4566 1743,'0'0,"-50"0,50 49,25-49,24 0,1 0,-1 0,0-25,1 25,0 0</inkml:trace>
  <inkml:trace contextRef="#ctx0" brushRef="#br0" timeOffset="4398">5780 1223,'0'25,"0"49,0 0,0 1,25-2,-25 2,0-26,49-24,-49 25,0-75,0 0,0-25,-24-24,24 1,0-2,0 1,0-25,-50-26,50 52,0 48,50 0,-26 25,1 0,0 0,25 25,-25 0,-25 24,49 0,-49 1,0-25,0 0,-25-25,-24 74,24-74,0 25,-49-25,49 0,25-50,0 1</inkml:trace>
  <inkml:trace contextRef="#ctx0" brushRef="#br0" timeOffset="4930">6351 1075,'-25'0,"25"24,-50 0,50 26,0 0,0 24,0 1,0-26,0 26,25-27,0-23,24-25,-24 50,25-50,-1 0,26-50</inkml:trace>
  <inkml:trace contextRef="#ctx0" brushRef="#br0" timeOffset="5164">6747 1223,'0'49,"0"1,0 0,0-1,0 1,0-25,0 23,0-73,0-23,0-2,0-24,0-1,0 1,0-25,0 25,0 49,25 1,25 24,-25 0,24 24,-24 26,25 23,-1 52,1-26,-50-25,50 1,-50-27,0-23,0 25</inkml:trace>
  <inkml:trace contextRef="#ctx0" brushRef="#br0" timeOffset="5570">6797 1421,'0'0,"25"0,49 0,1 0,-1-49,1 49,-26 0</inkml:trace>
  <inkml:trace contextRef="#ctx0" brushRef="#br0" timeOffset="5758">7442 1223,'0'0,"0"25,0-1,0 26,0 0,0 24,0-1,0-23,0 0,0-1,0-24,-50-25,50-74,-24-1,24 2,0-26,0 24,0 1,0-26,49 2,-49 49,50 49,-1 0,1 74,-50-1,50 27,-50-26,49 1,-49-1,0-1,25-48,-25 0,0 25</inkml:trace>
  <inkml:trace contextRef="#ctx0" brushRef="#br0" timeOffset="6211">7863 1198,'0'25,"0"24,49 26,-49-26,0 1,0 0,0-27,0 27,0-25,0-75,0 2,0-27,0 1,0-1,0 1,0 24,25 25,25-23,-1 48,1 0,-50 48,25-23,-25 0,0 25,0-25,0-1,-25-24,-25 75,1-75,24 0,50 0,0 0,-1 0,26 0,-25 25,-25-1,49 51,-49-27,0 2,0 0,0-1,0 1,-74-25,24-25,26 0,-1 0,0 0,-50-25,75 0,0-25,0 26,0-26</inkml:trace>
  <inkml:trace contextRef="#ctx0" brushRef="#br0" timeOffset="6896">8359 1025,'0'0,"25"0,49 74,0 25,-49 0,25 25,-50-49,49-2,-49 1,0 1,-74-1,24 1,-24-26,-25 0,24-49</inkml:trace>
  <inkml:trace contextRef="#ctx0" brushRef="#br0" timeOffset="7380">5979 2263,'0'0,"0"24,74-24,50 0,-25 0,25 0,75 0,-1 0,25 0,25 0,-24 0,-1 0,24 0,-98 0,-25 0,-75 0,-24 0</inkml:trace>
  <inkml:trace contextRef="#ctx0" brushRef="#br0" timeOffset="20365">8929 2089,'50'0,"-25"0,49 0,-24 0,-1 0,-24 0,25 0,-50 25,49-25</inkml:trace>
  <inkml:trace contextRef="#ctx0" brushRef="#br0" timeOffset="20583">8904 2287,'50'0,"0"0,24 0,1 50,-1-50,-49 0</inkml:trace>
  <inkml:trace contextRef="#ctx0" brushRef="#br0" timeOffset="25633">9797 1421,'-49'25,"49"25,0 23,0 1,0-24,0 24,-25-49,25 0,-50 25,26-50,24-25,0 0,0-25,0 26,0-26,24-24,-24 24,0 0,25 2,-25-2,25 25,-25 1,50 24,-26 0,1 0,25 49,-50 26,0-52,0 2,-75 25,26-50,24 0,0 0,25-25</inkml:trace>
  <inkml:trace contextRef="#ctx0" brushRef="#br0" timeOffset="26289">10095 1446,'0'0,"-25"0,0 0,-24 25,49 23,0 2,-25 0,25-1,0 1,0-1,0-24,0 0,0 25,74-50,-49 0,0 0</inkml:trace>
  <inkml:trace contextRef="#ctx0" brushRef="#br0" timeOffset="26539">10368 1619,'-25'74,"25"-24,0-26,0 1,-25 25,25-25,0-50,0 0,0-25,0 1,0-1,25 1,-25-1,0 0,25 2,0 48,24 0,-49 48,25 27,-25-26,0 1,0 0,0-26,0 26,50 0,-50-26</inkml:trace>
  <inkml:trace contextRef="#ctx0" brushRef="#br0" timeOffset="26977">10343 1718,'50'-25,"-25"25,24 0,1 0,-25 0,24 0</inkml:trace>
  <inkml:trace contextRef="#ctx0" brushRef="#br0" timeOffset="27211">10690 1421,'25'50,"-25"-25,50 23,-50 2,0 24,0 1,0-26,0 1,-25-25,0 24,-24-49,49 49,-50-49,50-49</inkml:trace>
  <inkml:trace contextRef="#ctx0" brushRef="#br0" timeOffset="27758">11334 1718,'0'0,"0"25,-49 49,49-24,0 23,-50 1,50-24,-25 0,25-75,0-25,0 1,0-25,0 25,0-1,0 0,0 1,0-26,0 51,50-1,0 25,-1 0,-24 0,25 0,-26 0,-24 49,25-49,-25 75,0-26,-25 1,-24 0,24-50,25 49,-74-49,49 0,25-49,0 24</inkml:trace>
  <inkml:trace contextRef="#ctx0" brushRef="#br0" timeOffset="28336">11731 1767,'0'-24,"-25"24,1 0,24 74,-50-49,50 0,0 24,0-25,0 1,0 0,25 49,24-74,-24 0</inkml:trace>
  <inkml:trace contextRef="#ctx0" brushRef="#br0" timeOffset="28586">11954 1817,'-24'0,"24"74,0-49,-50 24,50-24,0-1,-25-24,25 50,0-75,0 0,0-24,0-25,0 25,75-1,-51 1,-24-1,50 50,0 0,-26 0,-24 25,0 49,0-49,-24 0,-1-25,0 0,75 0,-1 74,-24-25,-25-24,0 24,0-24,-50 25,1-50,-1 0,50-50</inkml:trace>
  <inkml:trace contextRef="#ctx0" brushRef="#br0" timeOffset="29362">12302 1643,'25'0,"-25"25,74 25,-74 24,0 1,25-2,-25 26,0-24,0-1,0-24,-75-25,26-25,-26 74,1-74,24 25,1-25</inkml:trace>
  <inkml:trace contextRef="#ctx0" brushRef="#br0" timeOffset="29878">10145 2337,'49'0,"-24"0,25 0,49 0,75 49,24-49,49 74,1-24,0-50,-25 74,-24-74,-1 74,-99-74,-24 50,-25-50,-26 0,-24 25</inkml:trace>
  <inkml:trace contextRef="#ctx0" brushRef="#br0" timeOffset="30331">10467 2955,'0'50,"0"-1,0 26,0-1,0 0,0 0,-25-24,25-26,0-73,0-26,0 26,0-25,25 0,-25-1,50 1,-50 0,49 24,-49 1,50 49,-25 0,24 0,-24 0,25 49,-50-24,0 0,0-1,-25 51,0-75,-24 25,24-25,0 0,-25 0,50-25</inkml:trace>
  <inkml:trace contextRef="#ctx0" brushRef="#br0" timeOffset="30831">11111 2980,'0'0,"-74"0,49 0,25 25,-50 24,50-24,-49 25,49 24,-49-25,49 0,0 1,0 0,0-1,49 1,0-50,50 49,-24-49</inkml:trace>
  <inkml:trace contextRef="#ctx0" brushRef="#br0" timeOffset="31050">11409 3252,'0'49,"0"1,0 0,0-26,0 26,-25-25,25 0,-50-25,50-50,0 25,0-24,25-1,-25-24,25 0,-25 24,50 26,-1 24,-24-50,25 50,-26 0,-24 25,50-25,-50 49,0 1,0-1,-74 0,24-49,25 25,50-25,49 0,-24 0,0 25,-50 0,0 0,0 24,0-24,0 0,-25 49,-25-74,50 25,-49-25,-1 0,25-25,25 0,0 1</inkml:trace>
  <inkml:trace contextRef="#ctx0" brushRef="#br0" timeOffset="31800">11954 3029,'25'0,"0"0,-25 50,74 49,-74 0,0 0,0-25,0 25,0 1,-24-52,-26 27,25-51,-49 26,-1-50,1 25,0-25,-1 0</inkml:trace>
  <inkml:trace contextRef="#ctx0" brushRef="#br0" timeOffset="32471">12327 2955,'-25'0,"-25"25,-49 24,-25-24,-75 74,1-25,-100 25,-49 0,-24-49,24-50,49 50,100-50,123 0,75-50</inkml:trace>
  <inkml:trace contextRef="#ctx0" brushRef="#br0" timeOffset="33065">12153 1693,'-25'0,"-25"25,-74 49,-49 74,-75 1,-75 25,1-2,75 2,73-25,1-2,98-72</inkml:trace>
  <inkml:trace contextRef="#ctx0" brushRef="#br0" timeOffset="34239">10566 926,'0'-25,"-24"0,-51 25,26 0,-26 0,1 0,-1 0,1 0,-1 0,1 0,0 0,-1 0,1 0,-1 0,26 0,-1 25,1-25,-1 25,0-25,-49 50,50-50,-1 0,25 24,-49 26,49-1,25-25,0 26,-50-25,50 25,-49-26,49 1,-25 25,25-25,0-1,0 1,-50 50,50-27,0 2,0-1,0 1,25 24,-25-49,50 0,-50 25,49-50,-49 49,50-49,-50 49,50-49,-50 25,74-25,-49 49,0-49,24 75,-24-75,25 24,-1-24,-24 25,0-25,24 50,1-50,0 25,-1-25,26 49,-1-49,-24 25,-1-25,1 0,-1 0,1 0,25 0,-51 0,26 0,0 0,-1 0,1 0,-1 0,-24 50,0-50,25 0,-1 0,-24 0,-25-50,50 50,-50-25,49 25,-49-24,50 24,-50-50,49 50,-49-25,25 25,-25-50,25 26,24-51,-25 26,26-1,-50 1,25 49,-25-49,0-1,0-24,0 49,0-25,0 1,0-1,0 25,0-23,0-2,0 25,0-49,0 49,0 0,0 1,0-26,-50 0,50 1,0 25,-25 24,25-50,-24 1,24 24,-49 25,49-25,-25 25,0 0,25-50,-24 50,-26-24,25 24,25-25,-25 25,-49 0,49 0,0 0,1 0,-26 0,25 0,0-50,-24 50,-1 0,-24 0,-25 0,24 0</inkml:trace>
  <inkml:trace contextRef="#ctx0" brushRef="#br0" timeOffset="36520">3400 307,'-25'0,"0"0,0 0,1 0,-26 0,0-74,1 74,-26-24,1 24,0-50,-1 50,-24-49,0 49,-1-50,-24 50,25-50,0 50,-50 0,25 0,0 0,-25 0,25 0,26 0,-26 0,50 0,24 25,0-25,-24 25,0-25,-1 50,1-50,-1 49,26-49,-1 50,1-50,-1 73,25-48,0 0,-24 24,24-24,-25 25,1-25,-1 24,0-24,1 25,24 23,-25-23,50-1,-49 26,49-26,0 26,-25-1,25-25,0 0,-50 1,50 0,0-1,-24 26,24-26,0 1,0-2,0 2,0 0,0 24,0-24,49-1,-49 1,0-1,25 25,-25-25,74 1,-49 0,25-1,-25-24,-1 0,26 25,-25-26,-25 26,99 23,-74-48,0 25,24-25,-24 24,50-24,-26 25,-24-1,49-24,-24-25,0 50,-1-50,26 0,-26 24,1-24,24 0,-24 49,-1-49,1 0,0 25,-1-25,26 0,-2 0,2 0,-26 0,26 0,-1 0,-24 0,24 0,-24 0,-1 0,1 0,-1 0,26 0,-1 0,1 0,-1 0,0 0,1 0,-1 0,-24 0,24 0,-24 0,-25 0,0 0,49 0,-24 0,-1-50,1 50,24 0,-24 0,-25 0,24 0,-24 0,49 0,-49-24,25 24,-25 0,-1-24,26 24,-25-50,0 50,24-25,-24 25,-25-49,75 49,-26-25,-24 25,0-25,24 25,-49-50,50 50,-50-24,25 24,-25-50,25 0,-25-23,49 73,-49-50,0 1,25 49,-25-50,0 25,0 0,0-24,0 24,0 0,0-24,0 24,0 0,0 1,0-50,0 24,0 1,0 24,0 0,0-25,0 26,-50-1,50-25,0 25,-24-48,24 48,0-24,-50 49,50-75,0 50,0 1,0-26,-25 25,25 0,0-24,-25 49,25-49,-49-1,49 1,0-1,-25 50,25-25,-25 25,25-49,-49 49,49-25,-25 0,25-24,-25 24,-25-25,25 50,25-24,-24 24,24-24,-50 24,50-25,-25 25,25-50,-49 50,24 0,-25-25,25 25,25-24,-24 24,24-50,-50 50,50-25,-25 25,0-25,-24 25,49-49,-25 49,0 0,25-25,-49 25,49-25,-25 25,25-25,-25 25,0-48,-24 48,49-25,-25 25</inkml:trace>
  <inkml:trace contextRef="#ctx0" brushRef="#br0" timeOffset="46979">1837 2337,'50'0,"-25"0,24 0,1 49,-1-49,-98 0,-1 24,1-24,24 0,50 0,49 0,0 0,-24 0,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59:33.2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2 86,'0'-23,"25"71,-25 1,0 24,0 0,0 24,0-24,0-24,0 0,0-26,0 2,-25-73,25-1,0 0,-47-48,47 24,0 0,0 0,0-1,0 26,47 24,-22 24,-1 0,24 0,-24 0,1 0,24 0,-49 49,23-26,-23 26,0-24,0 23,0-23,-72 24,47-49,1 0,-24 0,24 0,-1-25,25 1</inkml:trace>
  <inkml:trace contextRef="#ctx0" brushRef="#br0" timeOffset="547">546 63,'-23'0,"23"48,-49-24,49 1,-24 48,24-24,0-1,0 1,0 0,0-1,0 1,73-25,-25 24,-24-48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09:59:33.9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2 200,'-26'0,"26"24,0 26,0 0,0 24,26-24,-26-26,0 1,0 25,0-100,0-24,0 24,0-24,0-1,0 0,0 25,0 26,0-26,51 50,-27 0,2 0,25 0,-25 0,24 25,-50 0,0 24,0-24,0 0,-50 25,24-50,1 50,-27-50,2 0,126 0,-25 0,-1 50,2 49,-52-74,0-1,0 1,-26-25,26 75,-76-75,51 0,-27 26,28-26,-27 0,25 0,1 0,50-51</inkml:trace>
  <inkml:trace contextRef="#ctx0" brushRef="#br0" timeOffset="799">565 0,'26'0,"-1"0,25 50,27-1,-52 26,26 0,-51 49,0-49,0-1,-51-24,-25 0,25 25,1-50,-1 24,-25-49,25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10:00:35.3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25'0,"25"0,-25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10:05:00.37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4 547,'0'0,"25"-100,25 76,-1-26,1 25,24-24,26 24,-26 25,0-75,1 75,23-24,-24 24,1-75,-1 75,-49-25,0 25,-25-49,74 49,1-25,-1 25,1 0,-26 0,-24 0,-50 0,-49 0,-1 0,1 0,0 0</inkml:trace>
  <inkml:trace contextRef="#ctx0" brushRef="#br0" timeOffset="1937">273 1117,'25'99,"-25"-74,0 25,0-2,0 2,0 0,0-26,0 1,0 25</inkml:trace>
  <inkml:trace contextRef="#ctx0" brushRef="#br0" timeOffset="2421">768 1068,'0'24,"0"1,0 0,0 25,0-1,0 26,0-27,0-23,0 0,0 24,0-24,0 50,0-51,0 1</inkml:trace>
  <inkml:trace contextRef="#ctx0" brushRef="#br0" timeOffset="2859">0 1835,'25'0,"49"0,-24 0,-1 0,26 0,24 0,0 0,0 0,49 0,-49 0,-24 0,-75 25,49-25,-49 25,-24-25</inkml:trace>
  <inkml:trace contextRef="#ctx0" brushRef="#br0" timeOffset="3312">322 2059,'0'25,"0"-1,0 26,0 0,0-1,0 1,0-1,0 1,0 0,0-1,0-24,0 0,0 24,0 1</inkml:trace>
  <inkml:trace contextRef="#ctx0" brushRef="#br0" timeOffset="3687">446 2282,'0'-25,"0"0,0-24,50 49,-25-25,0 25,24-50,-24 50,0 0,24 0,-25 25,1-25,-25 25,0 0,0 24,0-24,0 25,-25-50,25 25,-48 24,48-24,-25-25,25 25,-25-25,25 49,-50-49,50 25,-24-25,24 25,49-25,1 0,-25 0,-1 0,25 0,-24 0,24 50,1-50,24 0,-49 0,25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10:04:42.7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8 0,'0'24,"0"26,24-1,-24-25,48 26,-24-25,25 0,-1 23,1 2,0-1,-1-24,-24-25,25 50,-49-75,-73 0,1-24,-2-1,-23 25,49-23,0 23,-1-25,1 25,24-24,24 74,0-1,0 1,47 25,-22-25,24 23,-25-23,0 0,24-25,-48 49,25-49,-74-24,1-26,-1 25,-23-23,48 23,24-25,-49 50,49-25,-25 25,25 50,0-25,25 0,48 23,-25-23,25 25,-25-50,1 24,-25-24,-73 0,1-24,-25-51,-23 2,47 48,24 0,25 75,25-1,-1 25,25-25,-26-24,26 25,0-2,-49-96,-49 23,25-25,24 26,-48 24,48-25,23 50,-23 24,49-49,0 50,-25-50,24 48,1-48,-25 0,-24-48,0 23,0 0,0-24,-48 49,-1 0,1 0,48 49,0 1,24-50,-24 48,73-48,-49 0,0 0,25 0,-49-24,-25-25,1-1,-49 1,25 49,0-25,23 25,1 0,-24 25,48 0,0 24,0 1,48-26,1 25,23-49,-23 25,-1-25,1 0,-25 0,25-25,-49-24,-24 0,-25-25,-24 24,-48 1,23 49,26 0,23 0,26 0,23 49,0 1,0-26,48-24,1 50,-2-50,27 0,-50 0,24-50,-48 26,0-26,0 1,0 0,-48-1,24 50,-1 0,-24 0,-23 0,48 50,24-1,-48-25,48 1,0 25,48-1,-24-49,25 0,-1 0,1 0,23 0,-72-25,24-24,-24 24,0-24,-24 0,0-1,0 25,-25 25,25 0,-1 0,2 0,-26 25,49 0,0 25,0-26,0 0,25 26,-1-50,-1 0,2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22T10:05:43.76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26.402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46,'0'0,"0"-73,0-27,0 2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28.039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9616 645,'0'0,"0"49,0-24,0 1,0-1,0 24,0-24,49-50,1-24,49-52,-50 27,-49-25,0 24,0-49,0 24,0 26,0 24,0 25,0 50,0 74,0 1,0 0,0-26,0 1,0-1,0 0,0 2,0-51,0-50,0-26,0-23,0-25,0 24,0 1,0 49,0 0,0-25,-49 50,-1 0,1 0,24 0,25 25,0 50,49-50,26-25,-26 0,-49-25,0-25,0-75,0 75,0-24,0 24,0 1,0 74,0-1,0 1,0 50,0-100,0-25,0 1,0 98,0 1,0-1,0 1,0 1,0 23,0-24,0 24,0-49,0 25,0-1,0 1,0 24,0 2,0-52,0 26,0-25,0 24,0 1,0-25,0 24,-24 1,24 0,0-26,-25 27,25 23,0 1,0-1,0 26,0-1,0 1,-50 49,50 0,-99 50,50-25,-25 24,0 2,-26 23,26-24,-24 24,23-23,1 23,-50-24,25-25,0 25,0-25,-25 0,0 0,-24 50,24-1,-48-24,23 50,-25 0,51-26,-26-24,25 25,0-51,26-23,24-1,-1 0,26 0,-1-49,50-1,-74 50,74 1,-49-2,49-24,-50 26,50-51,-49 1,49 24,-50-50,50 1,-49 0,49-25,0-1,0 26,0-51,0 1,0 0,0 25,0-1,24-24,-24 26,-24-27,-51 26,26-50,-1 50,-24-50,-25 0,-50 0,25 0,-48 0,-2 49,2-49,23 0,0 0,26 0,-1 50,49-50,1 0,24 0,2 0,-2 0,25 0,-24 0,24 0,0-25,-49 25,-1-50,1 50,-24-74,-2 74,-48-74,-25 74,-25-76,-49 76,-26-74,-24 24,25 1,-25-26,49 75,-73-74,98 74,25-75,0 75,-24-50,98 50,0-50,49 50,2-50,23 50,25-49,-24 49,49-50,-25 50,25-49,0-1,-25 50,25-50,0-24,0-1,0 50,0-25,0-24,50-25,-50 24,49-24,-49-51,50 1,-50 0,98-50,-23 1,-1-2,50-23,24-1,1 25,49 1,-25 48,-24 1,23-25,-23 49,-25 26,-50 25,25-25,-25 24,25-25,1 1,-26 24,24 1,26-25,-25 0,50 23,-1 26,-24-24,0 0,-26-1,2 26,-51-26,1 25,24 0,-49-24,25 49,-27-25,-23 1,50-26,-50 1,50-2,-50 2,0-1,0-24,0 0,0 0,0 23,0 2,0 0,-25 24,25-24,-50-26,50 25,-48 1,48-1,0 1,-25-1,25 1,0-26,0 25,0 1,0-1,0 26,0 24,0-25,0 26,0-1,0 0,25-5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1-12-09T04:08:32.337"/>
    </inkml:context>
    <inkml:brush xml:id="br0">
      <inkml:brushProperty name="width" value="0.08819" units="cm"/>
      <inkml:brushProperty name="height" value="0.35278" units="cm"/>
      <inkml:brushProperty name="color" value="#FF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058 174,'0'0,"-174"-124,1 74,-1 50,50 0,25 0,0 0,-25 50,0 74,-49 99,24 49,0 26,-24-1,49 1,0-51,49-73,75-50,0-50,0-24,75-25,-26-25,26 0,-1-25,-24-50,24 1,0-75,26-25,-1-73,0-25,-49 24,-50 24,0 26,0 100,-75 48,26 50,-1 0,0 0,1 74,-26 25,26 49,-1 1,50-49,0-26,0 0,25-24,25 0,24-50,0 0,1 0,24-50,-25 0,1-49,-26 0,-49-50,50 50,-50 24,0 26,-25 49,0 0,-24 49,-26 1,26 0,-1 24,1-24,49-1,-25-2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535E71-A13A-4D4C-B43B-0F9FD158B762}" type="datetimeFigureOut">
              <a:rPr lang="en-US" smtClean="0"/>
              <a:pPr/>
              <a:t>4/2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009D94-FE9A-4216-BE4A-7347D2E1D1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58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D0FFBB-01B1-4D32-B3D5-16A276B4F7F2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1787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009D94-FE9A-4216-BE4A-7347D2E1D181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31307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009D94-FE9A-4216-BE4A-7347D2E1D181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36520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A941345-D792-40DD-A801-A5DA50A999B3}" type="slidenum">
              <a:rPr lang="en-US"/>
              <a:pPr/>
              <a:t>25</a:t>
            </a:fld>
            <a:endParaRPr lang="en-US" dirty="0"/>
          </a:p>
        </p:txBody>
      </p:sp>
      <p:sp>
        <p:nvSpPr>
          <p:cNvPr id="819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114511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4937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7BD7A5D-32F3-4CA5-9695-F79CE7FCAF6C}" type="slidenum">
              <a:rPr lang="en-US"/>
              <a:pPr/>
              <a:t>26</a:t>
            </a:fld>
            <a:endParaRPr lang="en-US" dirty="0"/>
          </a:p>
        </p:txBody>
      </p:sp>
      <p:sp>
        <p:nvSpPr>
          <p:cNvPr id="8294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93738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114511"/>
          </a:xfrm>
          <a:prstGeom prst="rect">
            <a:avLst/>
          </a:prstGeom>
          <a:noFill/>
          <a:ln cap="flat"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2395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009D94-FE9A-4216-BE4A-7347D2E1D181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4031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009D94-FE9A-4216-BE4A-7347D2E1D181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565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009D94-FE9A-4216-BE4A-7347D2E1D181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34493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009D94-FE9A-4216-BE4A-7347D2E1D181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2301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61999"/>
            <a:ext cx="9141619" cy="533400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70263" y="761999"/>
            <a:ext cx="2925318" cy="5334001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9848" y="1298448"/>
            <a:ext cx="7315200" cy="3255264"/>
          </a:xfrm>
        </p:spPr>
        <p:txBody>
          <a:bodyPr anchor="b">
            <a:normAutofit/>
          </a:bodyPr>
          <a:lstStyle>
            <a:lvl1pPr algn="l">
              <a:defRPr sz="5900" spc="-10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15" y="4670246"/>
            <a:ext cx="7315200" cy="914400"/>
          </a:xfrm>
        </p:spPr>
        <p:txBody>
          <a:bodyPr anchor="t">
            <a:normAutofit/>
          </a:bodyPr>
          <a:lstStyle>
            <a:lvl1pPr marL="0" indent="0" algn="l">
              <a:buNone/>
              <a:defRPr sz="2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863961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55258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1000" y="990600"/>
            <a:ext cx="2819400" cy="4953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67912" y="868680"/>
            <a:ext cx="7315200" cy="512064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15232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81021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7912" y="1298448"/>
            <a:ext cx="7315200" cy="3255264"/>
          </a:xfrm>
        </p:spPr>
        <p:txBody>
          <a:bodyPr anchor="b">
            <a:normAutofit/>
          </a:bodyPr>
          <a:lstStyle>
            <a:lvl1pPr>
              <a:defRPr sz="5900" b="0" spc="-1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0" y="4672584"/>
            <a:ext cx="7315200" cy="914400"/>
          </a:xfrm>
        </p:spPr>
        <p:txBody>
          <a:bodyPr anchor="t">
            <a:normAutofit/>
          </a:bodyPr>
          <a:lstStyle>
            <a:lvl1pPr marL="0" indent="0">
              <a:buNone/>
              <a:defRPr sz="2200" cap="none" spc="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27244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67912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818120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20009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7912" y="1023586"/>
            <a:ext cx="3474720" cy="8077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912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818463" y="1023586"/>
            <a:ext cx="3474720" cy="813171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818463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49948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19162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97517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912" y="868680"/>
            <a:ext cx="731520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4176"/>
            <a:ext cx="2834640" cy="2321990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70467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570644" y="767419"/>
            <a:ext cx="8115230" cy="5330952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3008"/>
            <a:ext cx="2834640" cy="2322576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E4831-481F-4AF1-9D8E-170CD6E1C3F5}" type="datetimeFigureOut">
              <a:rPr lang="en-IN" smtClean="0"/>
              <a:pPr/>
              <a:t>22-04-2024</a:t>
            </a:fld>
            <a:endParaRPr lang="en-IN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499101" y="6356350"/>
            <a:ext cx="5911517" cy="365125"/>
          </a:xfrm>
        </p:spPr>
        <p:txBody>
          <a:bodyPr/>
          <a:lstStyle/>
          <a:p>
            <a:endParaRPr lang="en-I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377029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758952"/>
            <a:ext cx="3443590" cy="5330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2919" y="1123837"/>
            <a:ext cx="2947482" cy="4601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1815864" y="758952"/>
            <a:ext cx="384048" cy="5330952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9268" y="864108"/>
            <a:ext cx="7315200" cy="5120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6246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B6E4831-481F-4AF1-9D8E-170CD6E1C3F5}" type="datetimeFigureOut">
              <a:rPr lang="en-IN" smtClean="0"/>
              <a:pPr/>
              <a:t>22-04-2024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69268" y="6356350"/>
            <a:ext cx="5911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34135" y="6356350"/>
            <a:ext cx="15309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accent1"/>
                </a:solidFill>
              </a:defRPr>
            </a:lvl1pPr>
          </a:lstStyle>
          <a:p>
            <a:fld id="{9C11CE39-2868-44A2-A0C6-827D458F7A8B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89974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spc="-60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emf"/></Relationships>
</file>

<file path=ppt/slides/_rels/slide26.xml.rels><?xml version="1.0" encoding="UTF-8" standalone="yes"?>
<Relationships xmlns="http://schemas.openxmlformats.org/package/2006/relationships"><Relationship Id="rId18" Type="http://schemas.openxmlformats.org/officeDocument/2006/relationships/customXml" Target="../ink/ink7.xml"/><Relationship Id="rId26" Type="http://schemas.openxmlformats.org/officeDocument/2006/relationships/customXml" Target="../ink/ink11.xml"/><Relationship Id="rId39" Type="http://schemas.openxmlformats.org/officeDocument/2006/relationships/image" Target="../media/image40.emf"/><Relationship Id="rId21" Type="http://schemas.openxmlformats.org/officeDocument/2006/relationships/image" Target="../media/image31.emf"/><Relationship Id="rId34" Type="http://schemas.openxmlformats.org/officeDocument/2006/relationships/customXml" Target="../ink/ink15.xml"/><Relationship Id="rId84" Type="http://schemas.openxmlformats.org/officeDocument/2006/relationships/customXml" Target="../ink/ink22.xml"/><Relationship Id="rId2" Type="http://schemas.openxmlformats.org/officeDocument/2006/relationships/notesSlide" Target="../notesSlides/notesSlide5.xml"/><Relationship Id="rId16" Type="http://schemas.openxmlformats.org/officeDocument/2006/relationships/customXml" Target="../ink/ink6.xml"/><Relationship Id="rId29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1" Type="http://schemas.openxmlformats.org/officeDocument/2006/relationships/image" Target="../media/image26.emf"/><Relationship Id="rId24" Type="http://schemas.openxmlformats.org/officeDocument/2006/relationships/customXml" Target="../ink/ink10.xml"/><Relationship Id="rId32" Type="http://schemas.openxmlformats.org/officeDocument/2006/relationships/customXml" Target="../ink/ink14.xml"/><Relationship Id="rId37" Type="http://schemas.openxmlformats.org/officeDocument/2006/relationships/image" Target="../media/image39.emf"/><Relationship Id="rId40" Type="http://schemas.openxmlformats.org/officeDocument/2006/relationships/customXml" Target="../ink/ink18.xml"/><Relationship Id="rId79" Type="http://schemas.openxmlformats.org/officeDocument/2006/relationships/image" Target="../media/image60.emf"/><Relationship Id="rId5" Type="http://schemas.openxmlformats.org/officeDocument/2006/relationships/image" Target="../media/image10.png"/><Relationship Id="rId15" Type="http://schemas.openxmlformats.org/officeDocument/2006/relationships/image" Target="../media/image28.emf"/><Relationship Id="rId23" Type="http://schemas.openxmlformats.org/officeDocument/2006/relationships/image" Target="../media/image32.emf"/><Relationship Id="rId28" Type="http://schemas.openxmlformats.org/officeDocument/2006/relationships/customXml" Target="../ink/ink12.xml"/><Relationship Id="rId36" Type="http://schemas.openxmlformats.org/officeDocument/2006/relationships/customXml" Target="../ink/ink16.xml"/><Relationship Id="rId82" Type="http://schemas.openxmlformats.org/officeDocument/2006/relationships/customXml" Target="../ink/ink21.xml"/><Relationship Id="rId10" Type="http://schemas.openxmlformats.org/officeDocument/2006/relationships/customXml" Target="../ink/ink4.xml"/><Relationship Id="rId19" Type="http://schemas.openxmlformats.org/officeDocument/2006/relationships/image" Target="../media/image30.emf"/><Relationship Id="rId31" Type="http://schemas.openxmlformats.org/officeDocument/2006/relationships/image" Target="../media/image36.emf"/><Relationship Id="rId78" Type="http://schemas.openxmlformats.org/officeDocument/2006/relationships/customXml" Target="../ink/ink19.xml"/><Relationship Id="rId81" Type="http://schemas.openxmlformats.org/officeDocument/2006/relationships/image" Target="../media/image61.emf"/><Relationship Id="rId4" Type="http://schemas.openxmlformats.org/officeDocument/2006/relationships/image" Target="../media/image9.png"/><Relationship Id="rId9" Type="http://schemas.openxmlformats.org/officeDocument/2006/relationships/image" Target="../media/image25.emf"/><Relationship Id="rId22" Type="http://schemas.openxmlformats.org/officeDocument/2006/relationships/customXml" Target="../ink/ink9.xml"/><Relationship Id="rId27" Type="http://schemas.openxmlformats.org/officeDocument/2006/relationships/image" Target="../media/image34.emf"/><Relationship Id="rId30" Type="http://schemas.openxmlformats.org/officeDocument/2006/relationships/customXml" Target="../ink/ink13.xml"/><Relationship Id="rId35" Type="http://schemas.openxmlformats.org/officeDocument/2006/relationships/image" Target="../media/image38.emf"/><Relationship Id="rId77" Type="http://schemas.openxmlformats.org/officeDocument/2006/relationships/image" Target="../media/image59.emf"/><Relationship Id="rId80" Type="http://schemas.openxmlformats.org/officeDocument/2006/relationships/customXml" Target="../ink/ink20.xml"/><Relationship Id="rId85" Type="http://schemas.openxmlformats.org/officeDocument/2006/relationships/image" Target="../media/image11.emf"/><Relationship Id="rId3" Type="http://schemas.openxmlformats.org/officeDocument/2006/relationships/image" Target="../media/image8.png"/><Relationship Id="rId12" Type="http://schemas.openxmlformats.org/officeDocument/2006/relationships/customXml" Target="../ink/ink5.xml"/><Relationship Id="rId17" Type="http://schemas.openxmlformats.org/officeDocument/2006/relationships/image" Target="../media/image29.emf"/><Relationship Id="rId25" Type="http://schemas.openxmlformats.org/officeDocument/2006/relationships/image" Target="../media/image33.emf"/><Relationship Id="rId33" Type="http://schemas.openxmlformats.org/officeDocument/2006/relationships/image" Target="../media/image37.emf"/><Relationship Id="rId38" Type="http://schemas.openxmlformats.org/officeDocument/2006/relationships/customXml" Target="../ink/ink17.xml"/><Relationship Id="rId20" Type="http://schemas.openxmlformats.org/officeDocument/2006/relationships/customXml" Target="../ink/ink8.xml"/><Relationship Id="rId83" Type="http://schemas.openxmlformats.org/officeDocument/2006/relationships/image" Target="../media/image62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6.xml"/><Relationship Id="rId13" Type="http://schemas.openxmlformats.org/officeDocument/2006/relationships/image" Target="../media/image80.emf"/><Relationship Id="rId18" Type="http://schemas.openxmlformats.org/officeDocument/2006/relationships/customXml" Target="../ink/ink31.xml"/><Relationship Id="rId3" Type="http://schemas.openxmlformats.org/officeDocument/2006/relationships/image" Target="../media/image75.emf"/><Relationship Id="rId21" Type="http://schemas.openxmlformats.org/officeDocument/2006/relationships/image" Target="../media/image84.emf"/><Relationship Id="rId7" Type="http://schemas.openxmlformats.org/officeDocument/2006/relationships/image" Target="../media/image77.emf"/><Relationship Id="rId12" Type="http://schemas.openxmlformats.org/officeDocument/2006/relationships/customXml" Target="../ink/ink28.xml"/><Relationship Id="rId17" Type="http://schemas.openxmlformats.org/officeDocument/2006/relationships/image" Target="../media/image82.emf"/><Relationship Id="rId2" Type="http://schemas.openxmlformats.org/officeDocument/2006/relationships/customXml" Target="../ink/ink23.xml"/><Relationship Id="rId16" Type="http://schemas.openxmlformats.org/officeDocument/2006/relationships/customXml" Target="../ink/ink30.xml"/><Relationship Id="rId20" Type="http://schemas.openxmlformats.org/officeDocument/2006/relationships/customXml" Target="../ink/ink3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5.xml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10" Type="http://schemas.openxmlformats.org/officeDocument/2006/relationships/customXml" Target="../ink/ink27.xml"/><Relationship Id="rId19" Type="http://schemas.openxmlformats.org/officeDocument/2006/relationships/image" Target="../media/image83.emf"/><Relationship Id="rId4" Type="http://schemas.openxmlformats.org/officeDocument/2006/relationships/customXml" Target="../ink/ink24.xml"/><Relationship Id="rId9" Type="http://schemas.openxmlformats.org/officeDocument/2006/relationships/image" Target="../media/image78.emf"/><Relationship Id="rId14" Type="http://schemas.openxmlformats.org/officeDocument/2006/relationships/customXml" Target="../ink/ink2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emf"/><Relationship Id="rId4" Type="http://schemas.openxmlformats.org/officeDocument/2006/relationships/customXml" Target="../ink/ink3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customXml" Target="../ink/ink3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customXml" Target="../ink/ink35.xml"/><Relationship Id="rId7" Type="http://schemas.openxmlformats.org/officeDocument/2006/relationships/customXml" Target="../ink/ink37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emf"/><Relationship Id="rId5" Type="http://schemas.openxmlformats.org/officeDocument/2006/relationships/customXml" Target="../ink/ink36.xml"/><Relationship Id="rId4" Type="http://schemas.openxmlformats.org/officeDocument/2006/relationships/image" Target="../media/image95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customXml" Target="../ink/ink39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3.xml"/><Relationship Id="rId13" Type="http://schemas.openxmlformats.org/officeDocument/2006/relationships/image" Target="../media/image105.emf"/><Relationship Id="rId18" Type="http://schemas.openxmlformats.org/officeDocument/2006/relationships/customXml" Target="../ink/ink48.xml"/><Relationship Id="rId3" Type="http://schemas.openxmlformats.org/officeDocument/2006/relationships/image" Target="../media/image100.emf"/><Relationship Id="rId21" Type="http://schemas.openxmlformats.org/officeDocument/2006/relationships/image" Target="../media/image109.emf"/><Relationship Id="rId7" Type="http://schemas.openxmlformats.org/officeDocument/2006/relationships/image" Target="../media/image102.emf"/><Relationship Id="rId12" Type="http://schemas.openxmlformats.org/officeDocument/2006/relationships/customXml" Target="../ink/ink45.xml"/><Relationship Id="rId17" Type="http://schemas.openxmlformats.org/officeDocument/2006/relationships/image" Target="../media/image107.emf"/><Relationship Id="rId25" Type="http://schemas.openxmlformats.org/officeDocument/2006/relationships/image" Target="../media/image111.emf"/><Relationship Id="rId2" Type="http://schemas.openxmlformats.org/officeDocument/2006/relationships/customXml" Target="../ink/ink40.xml"/><Relationship Id="rId16" Type="http://schemas.openxmlformats.org/officeDocument/2006/relationships/customXml" Target="../ink/ink47.xml"/><Relationship Id="rId20" Type="http://schemas.openxmlformats.org/officeDocument/2006/relationships/customXml" Target="../ink/ink49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2.xml"/><Relationship Id="rId11" Type="http://schemas.openxmlformats.org/officeDocument/2006/relationships/image" Target="../media/image104.emf"/><Relationship Id="rId24" Type="http://schemas.openxmlformats.org/officeDocument/2006/relationships/customXml" Target="../ink/ink51.xml"/><Relationship Id="rId5" Type="http://schemas.openxmlformats.org/officeDocument/2006/relationships/image" Target="../media/image101.emf"/><Relationship Id="rId15" Type="http://schemas.openxmlformats.org/officeDocument/2006/relationships/image" Target="../media/image106.emf"/><Relationship Id="rId23" Type="http://schemas.openxmlformats.org/officeDocument/2006/relationships/image" Target="../media/image110.emf"/><Relationship Id="rId10" Type="http://schemas.openxmlformats.org/officeDocument/2006/relationships/customXml" Target="../ink/ink44.xml"/><Relationship Id="rId19" Type="http://schemas.openxmlformats.org/officeDocument/2006/relationships/image" Target="../media/image108.emf"/><Relationship Id="rId4" Type="http://schemas.openxmlformats.org/officeDocument/2006/relationships/customXml" Target="../ink/ink41.xml"/><Relationship Id="rId9" Type="http://schemas.openxmlformats.org/officeDocument/2006/relationships/image" Target="../media/image103.emf"/><Relationship Id="rId14" Type="http://schemas.openxmlformats.org/officeDocument/2006/relationships/customXml" Target="../ink/ink46.xml"/><Relationship Id="rId22" Type="http://schemas.openxmlformats.org/officeDocument/2006/relationships/customXml" Target="../ink/ink50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customXml" Target="../ink/ink57.xml"/><Relationship Id="rId3" Type="http://schemas.openxmlformats.org/officeDocument/2006/relationships/customXml" Target="../ink/ink52.xml"/><Relationship Id="rId7" Type="http://schemas.openxmlformats.org/officeDocument/2006/relationships/customXml" Target="../ink/ink54.xml"/><Relationship Id="rId12" Type="http://schemas.openxmlformats.org/officeDocument/2006/relationships/image" Target="../media/image117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emf"/><Relationship Id="rId11" Type="http://schemas.openxmlformats.org/officeDocument/2006/relationships/customXml" Target="../ink/ink56.xml"/><Relationship Id="rId5" Type="http://schemas.openxmlformats.org/officeDocument/2006/relationships/customXml" Target="../ink/ink53.xml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customXml" Target="../ink/ink55.xml"/><Relationship Id="rId14" Type="http://schemas.openxmlformats.org/officeDocument/2006/relationships/image" Target="../media/image99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customXml" Target="../ink/ink59.xml"/><Relationship Id="rId13" Type="http://schemas.openxmlformats.org/officeDocument/2006/relationships/image" Target="../media/image123.emf"/><Relationship Id="rId7" Type="http://schemas.openxmlformats.org/officeDocument/2006/relationships/image" Target="../media/image120.emf"/><Relationship Id="rId12" Type="http://schemas.openxmlformats.org/officeDocument/2006/relationships/customXml" Target="../ink/ink61.xml"/><Relationship Id="rId17" Type="http://schemas.openxmlformats.org/officeDocument/2006/relationships/image" Target="../media/image125.emf"/><Relationship Id="rId2" Type="http://schemas.openxmlformats.org/officeDocument/2006/relationships/customXml" Target="../ink/ink58.xml"/><Relationship Id="rId16" Type="http://schemas.openxmlformats.org/officeDocument/2006/relationships/customXml" Target="../ink/ink63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22.emf"/><Relationship Id="rId15" Type="http://schemas.openxmlformats.org/officeDocument/2006/relationships/image" Target="../media/image124.emf"/><Relationship Id="rId10" Type="http://schemas.openxmlformats.org/officeDocument/2006/relationships/customXml" Target="../ink/ink60.xml"/><Relationship Id="rId9" Type="http://schemas.openxmlformats.org/officeDocument/2006/relationships/image" Target="../media/image121.emf"/><Relationship Id="rId14" Type="http://schemas.openxmlformats.org/officeDocument/2006/relationships/customXml" Target="../ink/ink6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customXml" Target="../ink/ink64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emf"/><Relationship Id="rId5" Type="http://schemas.openxmlformats.org/officeDocument/2006/relationships/customXml" Target="../ink/ink65.xml"/><Relationship Id="rId4" Type="http://schemas.openxmlformats.org/officeDocument/2006/relationships/image" Target="../media/image127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customXml" Target="../ink/ink66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9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733" y="841791"/>
            <a:ext cx="2734471" cy="9133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345419" y="1755104"/>
            <a:ext cx="2743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Department of ICT</a:t>
            </a: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069848" y="887449"/>
            <a:ext cx="7315200" cy="44794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 2" pitchFamily="18" charset="2"/>
              <a:buNone/>
              <a:defRPr sz="2200" kern="1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 sz="7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9448800" y="2302152"/>
            <a:ext cx="27432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Unit no. 1</a:t>
            </a:r>
          </a:p>
          <a:p>
            <a:r>
              <a:rPr lang="en-IN" sz="2200" dirty="0">
                <a:solidFill>
                  <a:srgbClr val="0098A3"/>
                </a:solidFill>
                <a:latin typeface="CastleT" panose="020E0602050706020204" pitchFamily="34" charset="0"/>
              </a:rPr>
              <a:t>Unit title: </a:t>
            </a:r>
            <a:r>
              <a:rPr lang="en-US" sz="2400" dirty="0"/>
              <a:t>Introduction to Probability </a:t>
            </a:r>
          </a:p>
        </p:txBody>
      </p:sp>
      <p:sp>
        <p:nvSpPr>
          <p:cNvPr id="8" name="Rectangle 7"/>
          <p:cNvSpPr/>
          <p:nvPr/>
        </p:nvSpPr>
        <p:spPr>
          <a:xfrm>
            <a:off x="506437" y="815925"/>
            <a:ext cx="83984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81354" y="2067952"/>
            <a:ext cx="886264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E Sem : </a:t>
            </a:r>
            <a:r>
              <a:rPr lang="en-US" sz="4400" dirty="0">
                <a:solidFill>
                  <a:schemeClr val="bg1"/>
                </a:solidFill>
              </a:rPr>
              <a:t>IV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CT MU</a:t>
            </a:r>
          </a:p>
          <a:p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bject Name: </a:t>
            </a:r>
            <a:b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bability and Statistics</a:t>
            </a:r>
            <a:r>
              <a:rPr lang="en-US" alt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bject code : </a:t>
            </a:r>
            <a:r>
              <a:rPr lang="en-US" sz="4400" dirty="0">
                <a:solidFill>
                  <a:schemeClr val="bg1"/>
                </a:solidFill>
              </a:rPr>
              <a:t>01CT0401 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en-US" sz="4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299644" y="4931923"/>
            <a:ext cx="28923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/>
              <a:t>Faculty Name:</a:t>
            </a:r>
          </a:p>
          <a:p>
            <a:r>
              <a:rPr lang="en-IN" sz="2400" b="1" dirty="0"/>
              <a:t>Foram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828120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solidFill>
                  <a:schemeClr val="tx1"/>
                </a:solidFill>
              </a:rPr>
              <a:t>Even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3200" dirty="0"/>
              <a:t>Events are </a:t>
            </a:r>
            <a:r>
              <a:rPr lang="en-IN" sz="3200" b="1" dirty="0"/>
              <a:t>the outcomes of an experiment</a:t>
            </a:r>
            <a:r>
              <a:rPr lang="en-IN" sz="3200" dirty="0"/>
              <a:t>. The probability of an event is the measure of the chance that the event will occur as a result of an experiment.</a:t>
            </a:r>
          </a:p>
          <a:p>
            <a:r>
              <a:rPr lang="en-IN" sz="3200" dirty="0"/>
              <a:t>In other words, Any subset of a Sample Space is called an event.</a:t>
            </a:r>
          </a:p>
          <a:p>
            <a:pPr>
              <a:buNone/>
            </a:pPr>
            <a:r>
              <a:rPr lang="en-IN" sz="3200" dirty="0"/>
              <a:t>  For example, {H} is subset of S = {H,T}, therefore it is called event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Mutually Exclusive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15443">
              <a:lnSpc>
                <a:spcPct val="117000"/>
              </a:lnSpc>
              <a:spcBef>
                <a:spcPts val="123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 probability theory, two events are </a:t>
            </a:r>
            <a:r>
              <a:rPr lang="en-US" sz="3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utually exclusive or disjoint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f they do not occur at the same time. </a:t>
            </a:r>
            <a:r>
              <a:rPr lang="en-US" sz="3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f A and B are any events then , 𝐴⋂𝐵 = 𝜙; then A and B are mutually  exclusive events.</a:t>
            </a:r>
          </a:p>
          <a:p>
            <a:pPr marL="15443">
              <a:lnSpc>
                <a:spcPct val="117000"/>
              </a:lnSpc>
              <a:spcBef>
                <a:spcPts val="1201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r>
              <a:rPr lang="en-IN" sz="3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xamples include: while tossing a coin we either get a head or tail but not both.</a:t>
            </a:r>
          </a:p>
          <a:p>
            <a:pPr marL="15443">
              <a:lnSpc>
                <a:spcPct val="117000"/>
              </a:lnSpc>
              <a:spcBef>
                <a:spcPts val="1201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r>
              <a:rPr lang="en-IN" sz="3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IN" sz="3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ight and left hand turns, even and odd numbers on a die, winning and losing a game, or running and walking</a:t>
            </a:r>
            <a:r>
              <a:rPr lang="en-IN" sz="3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32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Exhaustive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5443">
              <a:spcBef>
                <a:spcPts val="1718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Let S be any sample space and A and B are two events of S such that </a:t>
            </a:r>
            <a:r>
              <a:rPr lang="en-US" sz="44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 </a:t>
            </a:r>
            <a:r>
              <a:rPr lang="en-US" sz="32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⋃ </a:t>
            </a:r>
            <a:r>
              <a:rPr lang="en-US" sz="44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𝐵 =</a:t>
            </a:r>
            <a:r>
              <a:rPr lang="en-US" sz="4400" baseline="10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 S , then A and B are said to be exhaustive events.</a:t>
            </a:r>
          </a:p>
          <a:p>
            <a:pPr marL="15443">
              <a:spcBef>
                <a:spcPts val="1718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r>
              <a:rPr lang="en-IN" sz="4400" dirty="0"/>
              <a:t> </a:t>
            </a:r>
            <a:r>
              <a:rPr lang="en-IN" sz="3000" dirty="0">
                <a:solidFill>
                  <a:schemeClr val="tx1"/>
                </a:solidFill>
              </a:rPr>
              <a:t>In a throw of a coin, the possible outcomes are head and tail i.e., these are two exhaustive events (cases ). In the experiment of rolling a die, the outcomes 1,2,3,4,5,6 ( six cases ) are exhaustive. </a:t>
            </a:r>
            <a:endParaRPr lang="en-US" sz="3000" baseline="1000" dirty="0">
              <a:solidFill>
                <a:schemeClr val="tx1"/>
              </a:solidFill>
              <a:latin typeface="Calibri" charset="0"/>
              <a:ea typeface="WenQuanYi Micro Hei" charset="0"/>
              <a:cs typeface="WenQuanYi Micro 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Equally Likely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3200" dirty="0">
                <a:solidFill>
                  <a:schemeClr val="tx1"/>
                </a:solidFill>
              </a:rPr>
              <a:t>Events are said to be equally likely if there is no reason to expect any one in preference to any other. For example, in throw of a coin two cases i.e., head and tail are equally likely to come.</a:t>
            </a:r>
            <a:endParaRPr lang="en-US" sz="3200" dirty="0">
              <a:solidFill>
                <a:schemeClr val="tx1"/>
              </a:solidFill>
            </a:endParaRPr>
          </a:p>
          <a:p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Independent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32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The events are said to be independent if the happening of one event does  not depend upon the happening or non-happening of the other event. In  the other case it is said to be dependent events.</a:t>
            </a:r>
          </a:p>
          <a:p>
            <a:r>
              <a:rPr lang="en-IN" sz="3200" dirty="0"/>
              <a:t>Eg</a:t>
            </a:r>
            <a:r>
              <a:rPr lang="en-IN" sz="3200" dirty="0"/>
              <a:t>. In throwing two coins at a time, the outcome of one is independent of the second. But in case of a card is drawn from a pack of well shuffled cards and is not replaced, them, the second  card is dependent on the first draw. The second draw is then a dependent event.</a:t>
            </a:r>
            <a:endParaRPr lang="en-US" sz="3200" dirty="0"/>
          </a:p>
          <a:p>
            <a:endParaRPr lang="en-US" sz="32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Favorable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3200" dirty="0">
                <a:solidFill>
                  <a:schemeClr val="tx1"/>
                </a:solidFill>
              </a:rPr>
              <a:t>The events which entail the required happening are said to be Favourable Events. </a:t>
            </a:r>
          </a:p>
          <a:p>
            <a:pPr>
              <a:buNone/>
            </a:pPr>
            <a:r>
              <a:rPr lang="en-IN" sz="3200" dirty="0">
                <a:solidFill>
                  <a:schemeClr val="tx1"/>
                </a:solidFill>
              </a:rPr>
              <a:t>   </a:t>
            </a:r>
          </a:p>
          <a:p>
            <a:pPr>
              <a:buNone/>
            </a:pPr>
            <a:r>
              <a:rPr lang="en-IN" sz="3200" dirty="0">
                <a:solidFill>
                  <a:schemeClr val="tx1"/>
                </a:solidFill>
              </a:rPr>
              <a:t>   For example, in a throw of two dice, the number of cases favourable to getting a sum 7 is 6, (1,6);(6,1), (2,5);(5,2),(3,4); (4,3)</a:t>
            </a:r>
            <a:endParaRPr lang="en-US" sz="3200" dirty="0">
              <a:solidFill>
                <a:schemeClr val="tx1"/>
              </a:solidFill>
            </a:endParaRPr>
          </a:p>
          <a:p>
            <a:endParaRPr lang="en-US" sz="32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226" y="1123836"/>
            <a:ext cx="3179598" cy="460118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Complementary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9268" y="874741"/>
            <a:ext cx="7315200" cy="512064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If S is the sample space and event A </a:t>
            </a:r>
            <a:r>
              <a:rPr lang="en-US" sz="32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∈ 𝑆 </a:t>
            </a:r>
          </a:p>
          <a:p>
            <a:pPr>
              <a:buNone/>
            </a:pPr>
            <a:r>
              <a:rPr lang="en-US" sz="32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  𝑡ℎ𝑒𝑛 𝐴</a:t>
            </a:r>
            <a:r>
              <a:rPr lang="en-US" sz="3600" baseline="28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′ </a:t>
            </a:r>
            <a:r>
              <a:rPr lang="en-US" sz="32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= </a:t>
            </a:r>
            <a:r>
              <a:rPr lang="en-US" sz="32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S-A is said to be a  complementary ev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Mathematical Definition of Probability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47874" y="505837"/>
            <a:ext cx="7237378" cy="613815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IN" sz="3200" dirty="0"/>
              <a:t>  Let an event A can happen in m ways and fail in n ways where all ways are being equally likely to occur, then the probability of the happening of event A is defined as,</a:t>
            </a:r>
          </a:p>
          <a:p>
            <a:pPr>
              <a:buNone/>
            </a:pPr>
            <a:r>
              <a:rPr lang="en-IN" sz="3200" dirty="0"/>
              <a:t>   P(A) =</a:t>
            </a:r>
            <a:endParaRPr lang="en-US" sz="3200" dirty="0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5388987" y="4330193"/>
          <a:ext cx="2821157" cy="80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511280" imgH="431640" progId="">
                  <p:embed/>
                </p:oleObj>
              </mc:Choice>
              <mc:Fallback>
                <p:oleObj name="Equation" r:id="rId3" imgW="1511280" imgH="43164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987" y="4330193"/>
                        <a:ext cx="2821157" cy="80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4926014" y="5289314"/>
          <a:ext cx="43211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104840" imgH="393480" progId="">
                  <p:embed/>
                </p:oleObj>
              </mc:Choice>
              <mc:Fallback>
                <p:oleObj name="Equation" r:id="rId5" imgW="1104840" imgH="3934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4" y="5289314"/>
                        <a:ext cx="432117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9268" y="864108"/>
            <a:ext cx="7833106" cy="512064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IN" dirty="0"/>
              <a:t> While that of its failing is defined as P (not A )</a:t>
            </a:r>
          </a:p>
          <a:p>
            <a:pPr>
              <a:buNone/>
            </a:pPr>
            <a:r>
              <a:rPr lang="en-IN" dirty="0"/>
              <a:t>Or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endParaRPr lang="en-IN" dirty="0"/>
          </a:p>
          <a:p>
            <a:pPr>
              <a:buNone/>
            </a:pPr>
            <a:r>
              <a:rPr lang="en-IN" dirty="0"/>
              <a:t>   </a:t>
            </a:r>
          </a:p>
          <a:p>
            <a:pPr>
              <a:buNone/>
            </a:pPr>
            <a:r>
              <a:rPr lang="en-IN" dirty="0"/>
              <a:t>    From above ,it may be noted that P(A)=p is such that              .                 </a:t>
            </a:r>
          </a:p>
          <a:p>
            <a:pPr>
              <a:buNone/>
            </a:pPr>
            <a:r>
              <a:rPr lang="en-IN" dirty="0"/>
              <a:t>                      is called the Complementary event.  Also,  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279394" y="2125528"/>
          <a:ext cx="7475659" cy="171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2654280" imgH="812520" progId="">
                  <p:embed/>
                </p:oleObj>
              </mc:Choice>
              <mc:Fallback>
                <p:oleObj name="Equation" r:id="rId3" imgW="2654280" imgH="81252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394" y="2125528"/>
                        <a:ext cx="7475659" cy="1716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9723456" y="4102100"/>
          <a:ext cx="148045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571320" imgH="203040" progId="">
                  <p:embed/>
                </p:oleObj>
              </mc:Choice>
              <mc:Fallback>
                <p:oleObj name="Equation" r:id="rId5" imgW="571320" imgH="20304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456" y="4102100"/>
                        <a:ext cx="148045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341485" y="4464625"/>
          <a:ext cx="1662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583920" imgH="228600" progId="">
                  <p:embed/>
                </p:oleObj>
              </mc:Choice>
              <mc:Fallback>
                <p:oleObj name="Equation" r:id="rId7" imgW="583920" imgH="228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485" y="4464625"/>
                        <a:ext cx="16621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9360173" y="4533091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545760" imgH="203040" progId="">
                  <p:embed/>
                </p:oleObj>
              </mc:Choice>
              <mc:Fallback>
                <p:oleObj name="Equation" r:id="rId9" imgW="545760" imgH="20304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173" y="4533091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36901" y="3244334"/>
            <a:ext cx="267731" cy="387621"/>
          </a:xfrm>
          <a:prstGeom prst="rect">
            <a:avLst/>
          </a:prstGeom>
        </p:spPr>
        <p:txBody>
          <a:bodyPr wrap="none" lIns="109552" tIns="54776" rIns="109552" bIns="54776">
            <a:spAutoFit/>
          </a:bodyPr>
          <a:lstStyle/>
          <a:p>
            <a:pPr>
              <a:buNone/>
            </a:pPr>
            <a:r>
              <a:rPr lang="en-IN" dirty="0"/>
              <a:t> </a:t>
            </a:r>
            <a:endParaRPr lang="en-US" dirty="0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Note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62401" y="864108"/>
            <a:ext cx="690154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/>
              <a:t>1) The Probability of happening an event A, while another event B has already happened is called the conditional probability of A such that B has already happened. It is usually denoted by P(A/B). This is the case when A and B are not independent events.</a:t>
            </a:r>
          </a:p>
          <a:p>
            <a:r>
              <a:rPr lang="en-IN" sz="2400" dirty="0"/>
              <a:t> 2) The Probability of happening an event A or event B is usually denoted by P(A)+P(B)</a:t>
            </a:r>
          </a:p>
          <a:p>
            <a:r>
              <a:rPr lang="en-IN" sz="2400" dirty="0"/>
              <a:t>3) The Probability of happening of both events A and B is usually denoted by P(AB)</a:t>
            </a:r>
            <a:endParaRPr lang="en-US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1606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626850" y="2438400"/>
              <a:ext cx="9525" cy="1588"/>
            </p14:xfrm>
          </p:contentPart>
        </mc:Choice>
        <mc:Fallback xmlns="">
          <p:pic>
            <p:nvPicPr>
              <p:cNvPr id="21606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0" y="-1440"/>
                <a:ext cx="936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aching Scheme &amp; Exam Scheme</a:t>
            </a:r>
            <a:br>
              <a:rPr lang="en-US" dirty="0"/>
            </a:b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Theorems on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5443">
              <a:lnSpc>
                <a:spcPct val="117000"/>
              </a:lnSpc>
              <a:spcBef>
                <a:spcPts val="123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  <a:tab pos="889528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Suppose there is an event A belonging to the sample space S. Then P(A)  is probability of event A which satisfies the following theorems:</a:t>
            </a:r>
          </a:p>
          <a:p>
            <a:pPr marL="569469" indent="-277978">
              <a:spcBef>
                <a:spcPts val="1840"/>
              </a:spcBef>
              <a:buFont typeface="Symbol" charset="0"/>
              <a:buChar char=""/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  <a:tab pos="889528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Non-Negativity :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0 ≤ 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≤ 1; ∀ 𝐴</a:t>
            </a:r>
          </a:p>
          <a:p>
            <a:pPr marL="569469" indent="-277978">
              <a:spcBef>
                <a:spcPts val="654"/>
              </a:spcBef>
              <a:buFont typeface="Symbol" charset="0"/>
              <a:buChar char=""/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  <a:tab pos="889528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Certainty : P(S) =1</a:t>
            </a:r>
          </a:p>
          <a:p>
            <a:pPr marL="569469" indent="-276048">
              <a:lnSpc>
                <a:spcPct val="117000"/>
              </a:lnSpc>
              <a:spcBef>
                <a:spcPts val="122"/>
              </a:spcBef>
              <a:buFont typeface="Symbol" charset="0"/>
              <a:buChar char=""/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  <a:tab pos="889528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Additivity : If A and B are two mutually exclusive events then  occurring of A or B is given by</a:t>
            </a:r>
          </a:p>
          <a:p>
            <a:pPr marL="569469" indent="-277978" algn="ctr">
              <a:spcBef>
                <a:spcPts val="47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  <a:tab pos="8895283" algn="l"/>
              </a:tabLst>
            </a:pP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 ∪ 𝐵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= 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+ 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𝐵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Theorems on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46330">
              <a:spcBef>
                <a:spcPts val="12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Note: If A and B are any two events in the sample space S then</a:t>
            </a:r>
          </a:p>
          <a:p>
            <a:pPr marL="623520" indent="-277978">
              <a:spcBef>
                <a:spcPts val="1794"/>
              </a:spcBef>
              <a:buFont typeface="Symbol" charset="0"/>
              <a:buChar char=""/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 ⊂ 𝐵 𝑡ℎ𝑒𝑛 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≤ 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𝐵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</a:t>
            </a:r>
          </a:p>
          <a:p>
            <a:pPr marL="623520" indent="-277978">
              <a:spcBef>
                <a:spcPts val="1794"/>
              </a:spcBef>
              <a:buFont typeface="Symbol" charset="0"/>
              <a:buChar char=""/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endParaRPr lang="en-US" sz="4000" baseline="1000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623520" indent="-277978">
              <a:spcBef>
                <a:spcPts val="502"/>
              </a:spcBef>
              <a:buFont typeface="Symbol" charset="0"/>
              <a:buChar char=""/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 ∪ 𝐵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= 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+ 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𝐵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− 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⋂𝐵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</a:t>
            </a:r>
          </a:p>
          <a:p>
            <a:pPr marL="623520" indent="-277978">
              <a:spcBef>
                <a:spcPts val="502"/>
              </a:spcBef>
              <a:buFont typeface="Symbol" charset="0"/>
              <a:buChar char=""/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endParaRPr lang="en-US" sz="4000" baseline="1000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623520" indent="-277978">
              <a:spcBef>
                <a:spcPts val="563"/>
              </a:spcBef>
              <a:buFont typeface="Symbol" charset="0"/>
              <a:buChar char=""/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P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</a:t>
            </a:r>
            <a:r>
              <a:rPr lang="en-US" sz="3200" baseline="28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′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∩ 𝐵</a:t>
            </a:r>
            <a:r>
              <a:rPr lang="en-US" sz="3200" baseline="28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′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= 1 − 𝑃(𝐴</a:t>
            </a:r>
            <a:r>
              <a:rPr lang="en-US" sz="3200" baseline="28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′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∩ 𝐵</a:t>
            </a:r>
            <a:r>
              <a:rPr lang="en-US" sz="3200" baseline="28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′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</a:t>
            </a:r>
            <a:r>
              <a:rPr lang="en-US" sz="3200" baseline="28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′</a:t>
            </a: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= 1-P(A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∪ 𝐵)</a:t>
            </a:r>
          </a:p>
          <a:p>
            <a:pPr marL="623520" indent="-277978">
              <a:spcBef>
                <a:spcPts val="563"/>
              </a:spcBef>
              <a:buFont typeface="Symbol" charset="0"/>
              <a:buChar char=""/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endParaRPr lang="en-US" sz="2800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623520" indent="-277978">
              <a:spcBef>
                <a:spcPts val="654"/>
              </a:spcBef>
              <a:buFont typeface="Symbol" charset="0"/>
              <a:buChar char=""/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P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𝐴</a:t>
            </a:r>
            <a:r>
              <a:rPr lang="en-US" sz="3200" baseline="28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′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∪ 𝐵</a:t>
            </a:r>
            <a:r>
              <a:rPr lang="en-US" sz="3200" baseline="28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′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= 1 − 𝑃(𝐴</a:t>
            </a:r>
            <a:r>
              <a:rPr lang="en-US" sz="3200" baseline="28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′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∪ 𝐵</a:t>
            </a:r>
            <a:r>
              <a:rPr lang="en-US" sz="3200" baseline="28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′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</a:t>
            </a:r>
            <a:r>
              <a:rPr lang="en-US" sz="3200" baseline="28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′</a:t>
            </a: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= 1-P(A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∩ 𝐵)</a:t>
            </a:r>
          </a:p>
          <a:p>
            <a:pPr marL="623520" indent="-277978">
              <a:spcBef>
                <a:spcPts val="654"/>
              </a:spcBef>
              <a:buFont typeface="Symbol" charset="0"/>
              <a:buChar char=""/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endParaRPr lang="en-US" sz="2800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623520" indent="-277978">
              <a:spcBef>
                <a:spcPts val="608"/>
              </a:spcBef>
              <a:buFont typeface="Symbol" charset="0"/>
              <a:buChar char=""/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P(A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∪ 𝐵 ∪ 𝐶) = 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+ 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𝐵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+ 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𝐶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b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</a:b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		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− 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 ∩ 𝐵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− 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𝐵 ∩ 𝐶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−𝑃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 ∩ 𝐶</a:t>
            </a: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b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</a:br>
            <a:r>
              <a:rPr lang="en-US" sz="40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		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+ 𝑃(𝐴⋂𝐵 ∩ 𝐶)</a:t>
            </a:r>
          </a:p>
          <a:p>
            <a:endParaRPr lang="en-US" sz="28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9268" y="489527"/>
            <a:ext cx="7214368" cy="5495221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 fair dice is thrown then what is the probability of getting  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(</a:t>
            </a:r>
            <a:r>
              <a:rPr lang="en-US" sz="2800" dirty="0">
                <a:solidFill>
                  <a:schemeClr val="tx1"/>
                </a:solidFill>
              </a:rPr>
              <a:t>i</a:t>
            </a:r>
            <a:r>
              <a:rPr lang="en-US" sz="2800" dirty="0">
                <a:solidFill>
                  <a:schemeClr val="tx1"/>
                </a:solidFill>
              </a:rPr>
              <a:t>) at least  4     (ii) at most 5</a:t>
            </a:r>
          </a:p>
          <a:p>
            <a:pPr marL="15443">
              <a:lnSpc>
                <a:spcPct val="117000"/>
              </a:lnSpc>
              <a:spcBef>
                <a:spcPts val="12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  <a:tab pos="8895283" algn="l"/>
              </a:tabLst>
            </a:pPr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Solution: S be the sample space. </a:t>
            </a:r>
          </a:p>
          <a:p>
            <a:pPr marL="15443">
              <a:lnSpc>
                <a:spcPct val="117000"/>
              </a:lnSpc>
              <a:spcBef>
                <a:spcPts val="12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  <a:tab pos="8895283" algn="l"/>
              </a:tabLst>
            </a:pPr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Let A = The Event for getting at least 4 </a:t>
            </a:r>
          </a:p>
          <a:p>
            <a:pPr marL="15443">
              <a:lnSpc>
                <a:spcPct val="117000"/>
              </a:lnSpc>
              <a:spcBef>
                <a:spcPts val="12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  <a:tab pos="8895283" algn="l"/>
              </a:tabLst>
            </a:pPr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      B =  The Event for getting at most 5</a:t>
            </a:r>
          </a:p>
          <a:p>
            <a:pPr marL="783742">
              <a:spcBef>
                <a:spcPts val="170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  <a:tab pos="8895283" algn="l"/>
              </a:tabLst>
            </a:pPr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S={ 1, 2, 3, 4, 5, 6 } , </a:t>
            </a:r>
            <a:b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</a:br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A= { 4, 5, 6} , </a:t>
            </a:r>
            <a:b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</a:br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B= { 1, 2, 3, 4, 5}</a:t>
            </a:r>
          </a:p>
          <a:p>
            <a:pPr lvl="2"/>
            <a:r>
              <a:rPr lang="en-US" sz="24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P(A) =1/6+1/6+1/6=	3/6</a:t>
            </a:r>
            <a:r>
              <a:rPr lang="en-US" sz="2400" dirty="0">
                <a:solidFill>
                  <a:schemeClr val="tx1"/>
                </a:solidFill>
                <a:latin typeface="Cambria Math" charset="0"/>
                <a:ea typeface="WenQuanYi Micro Hei" charset="0"/>
                <a:cs typeface="WenQuanYi Micro Hei" charset="0"/>
              </a:rPr>
              <a:t>= 1/2	</a:t>
            </a:r>
          </a:p>
          <a:p>
            <a:pPr lvl="2"/>
            <a:r>
              <a:rPr lang="en-US" sz="24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and P(B)= 5/6</a:t>
            </a:r>
          </a:p>
          <a:p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n unbiased coin is tossed for three times. Find the probability  of exactly two heads.</a:t>
            </a:r>
          </a:p>
          <a:p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Solution:	S= { HHH, HHT, HTH, THH, TTH, THT, HTT, TTT}  </a:t>
            </a:r>
          </a:p>
          <a:p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 Let A be the event of getting exactly 2 heads.</a:t>
            </a:r>
            <a:b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</a:br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/>
            </a:r>
            <a:b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</a:br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		So, A= { HHT, HTH,THH}</a:t>
            </a:r>
          </a:p>
          <a:p>
            <a:pPr>
              <a:buNone/>
            </a:pPr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			P(A) = 3/8</a:t>
            </a:r>
          </a:p>
          <a:p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9268" y="864107"/>
            <a:ext cx="7835052" cy="5691437"/>
          </a:xfrm>
        </p:spPr>
        <p:txBody>
          <a:bodyPr>
            <a:normAutofit/>
          </a:bodyPr>
          <a:lstStyle/>
          <a:p>
            <a:pPr marL="15443">
              <a:spcBef>
                <a:spcPts val="12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</a:tabLst>
            </a:pPr>
            <a:r>
              <a:rPr lang="en-US" sz="2800" dirty="0">
                <a:solidFill>
                  <a:schemeClr val="tx1"/>
                </a:solidFill>
              </a:rPr>
              <a:t>A bag contains 30 balls numbered 1 to 30. One ball is drawn at  random find the probability that the number will be (</a:t>
            </a:r>
            <a:r>
              <a:rPr lang="en-US" sz="2800" dirty="0">
                <a:solidFill>
                  <a:schemeClr val="tx1"/>
                </a:solidFill>
              </a:rPr>
              <a:t>i</a:t>
            </a:r>
            <a:r>
              <a:rPr lang="en-US" sz="2800" dirty="0">
                <a:solidFill>
                  <a:schemeClr val="tx1"/>
                </a:solidFill>
              </a:rPr>
              <a:t>) multiple of 5 or 7 </a:t>
            </a:r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(ii) a multiple of 3 or 7</a:t>
            </a:r>
          </a:p>
          <a:p>
            <a:pPr marL="15443">
              <a:spcBef>
                <a:spcPts val="1733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Solution: S= { 1,2,…..30}</a:t>
            </a:r>
          </a:p>
          <a:p>
            <a:pPr marL="15443">
              <a:spcBef>
                <a:spcPts val="1733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A= Event of getting multiple of 5 = { 5, 10, 15, 20, 25 , 30}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∴ 𝑃</a:t>
            </a:r>
            <a:r>
              <a:rPr lang="en-US" sz="28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</a:t>
            </a:r>
            <a:r>
              <a:rPr lang="en-US" sz="28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= 6/30</a:t>
            </a:r>
          </a:p>
          <a:p>
            <a:pPr marL="15443">
              <a:spcBef>
                <a:spcPts val="1733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B= Event of getting of multiple of 7 = { 7, 14, 21,28}</a:t>
            </a: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	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∴ 𝑃</a:t>
            </a:r>
            <a:r>
              <a:rPr lang="en-US" sz="28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𝐵</a:t>
            </a:r>
            <a:r>
              <a:rPr lang="en-US" sz="28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= 4/30</a:t>
            </a:r>
            <a:endParaRPr lang="en-US" sz="2800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)Probability of multiple of 5 or 7 : </a:t>
            </a:r>
          </a:p>
          <a:p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     P(A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∪ 𝐵) = 𝑃</a:t>
            </a:r>
            <a:r>
              <a:rPr lang="en-US" sz="28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</a:t>
            </a:r>
            <a:r>
              <a:rPr lang="en-US" sz="28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+ 𝑃</a:t>
            </a:r>
            <a:r>
              <a:rPr lang="en-US" sz="28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𝐵</a:t>
            </a:r>
            <a:r>
              <a:rPr lang="en-US" sz="28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= 6/30+4/30= 1/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934751" y="1689144"/>
            <a:ext cx="8134398" cy="39010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0" tIns="14008" rIns="0" bIns="0">
            <a:spAutoFit/>
          </a:bodyPr>
          <a:lstStyle/>
          <a:p>
            <a:pPr marL="15443">
              <a:spcBef>
                <a:spcPts val="12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A = multiple of 3 = { 3, 6, 9,12, 15, 18, 21, 24,27,30}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904040" y="2200178"/>
            <a:ext cx="2455524" cy="383477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square" lIns="0" tIns="14008" rIns="0" bIns="0">
            <a:spAutoFit/>
          </a:bodyPr>
          <a:lstStyle/>
          <a:p>
            <a:pPr marL="46330">
              <a:spcBef>
                <a:spcPts val="122"/>
              </a:spcBef>
              <a:tabLst>
                <a:tab pos="555955" algn="l"/>
                <a:tab pos="1111910" algn="l"/>
                <a:tab pos="1667866" algn="l"/>
              </a:tabLst>
            </a:pPr>
            <a:r>
              <a:rPr lang="en-US" sz="24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∴ 𝑃</a:t>
            </a:r>
            <a:r>
              <a:rPr lang="en-US" sz="36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</a:t>
            </a:r>
            <a:r>
              <a:rPr lang="en-US" sz="36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4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= 10/30 </a:t>
            </a:r>
            <a:endParaRPr lang="en-US" sz="2700" baseline="45000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934751" y="2941372"/>
            <a:ext cx="8548522" cy="114778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square" lIns="0" tIns="14008" rIns="0" bIns="0">
            <a:spAutoFit/>
          </a:bodyPr>
          <a:lstStyle/>
          <a:p>
            <a:pPr marL="15443">
              <a:spcBef>
                <a:spcPts val="122"/>
              </a:spcBef>
              <a:tabLst>
                <a:tab pos="557886" algn="l"/>
                <a:tab pos="6540195" algn="l"/>
                <a:tab pos="6671462" algn="l"/>
                <a:tab pos="7227418" algn="l"/>
                <a:tab pos="778337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B=  multiple of 7 = { 7, 14, 21,28} </a:t>
            </a:r>
          </a:p>
          <a:p>
            <a:pPr marL="15443">
              <a:spcBef>
                <a:spcPts val="122"/>
              </a:spcBef>
              <a:tabLst>
                <a:tab pos="557886" algn="l"/>
                <a:tab pos="6540195" algn="l"/>
                <a:tab pos="6671462" algn="l"/>
                <a:tab pos="7227418" algn="l"/>
                <a:tab pos="7783373" algn="l"/>
              </a:tabLst>
            </a:pPr>
            <a:r>
              <a:rPr lang="en-US" sz="24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∴ 𝑃</a:t>
            </a:r>
            <a:r>
              <a:rPr lang="en-US" sz="36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𝐵</a:t>
            </a:r>
            <a:r>
              <a:rPr lang="en-US" sz="36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4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= 4/30</a:t>
            </a:r>
          </a:p>
          <a:p>
            <a:pPr marL="15443">
              <a:spcBef>
                <a:spcPts val="122"/>
              </a:spcBef>
              <a:tabLst>
                <a:tab pos="557886" algn="l"/>
                <a:tab pos="6540195" algn="l"/>
                <a:tab pos="6671462" algn="l"/>
                <a:tab pos="7227418" algn="l"/>
                <a:tab pos="7783373" algn="l"/>
              </a:tabLst>
            </a:pPr>
            <a:endParaRPr lang="en-US" sz="2400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9731336" y="2771679"/>
            <a:ext cx="287909" cy="702989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0" tIns="84050" rIns="0" bIns="0">
            <a:spAutoFit/>
          </a:bodyPr>
          <a:lstStyle/>
          <a:p>
            <a:pPr marL="77216">
              <a:spcBef>
                <a:spcPts val="669"/>
              </a:spcBef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pPr marL="15443">
              <a:spcBef>
                <a:spcPts val="547"/>
              </a:spcBef>
            </a:pPr>
            <a:endParaRPr lang="en-US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351254" y="3787750"/>
            <a:ext cx="9590835" cy="383477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square" lIns="0" tIns="14008" rIns="0" bIns="0">
            <a:spAutoFit/>
          </a:bodyPr>
          <a:lstStyle/>
          <a:p>
            <a:pPr marL="15443">
              <a:spcBef>
                <a:spcPts val="12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Here 21 is the event which is occurring in both A and B so, </a:t>
            </a:r>
            <a:r>
              <a:rPr lang="en-US" sz="24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𝑃(𝐴 ∩ 𝐵)</a:t>
            </a:r>
            <a:r>
              <a:rPr lang="en-US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= 1/30</a:t>
            </a:r>
          </a:p>
        </p:txBody>
      </p:sp>
      <p:sp>
        <p:nvSpPr>
          <p:cNvPr id="14348" name="AutoShape 12"/>
          <p:cNvSpPr>
            <a:spLocks noChangeArrowheads="1"/>
          </p:cNvSpPr>
          <p:nvPr/>
        </p:nvSpPr>
        <p:spPr bwMode="auto">
          <a:xfrm>
            <a:off x="6383910" y="5250778"/>
            <a:ext cx="257199" cy="17555"/>
          </a:xfrm>
          <a:custGeom>
            <a:avLst/>
            <a:gdLst>
              <a:gd name="G0" fmla="+- 593 0 0"/>
              <a:gd name="G1" fmla="+- 42 0 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0" b="0"/>
            <a:pathLst>
              <a:path>
                <a:moveTo>
                  <a:pt x="213360" y="0"/>
                </a:moveTo>
                <a:lnTo>
                  <a:pt x="0" y="0"/>
                </a:lnTo>
                <a:lnTo>
                  <a:pt x="0" y="15239"/>
                </a:lnTo>
                <a:lnTo>
                  <a:pt x="213360" y="15239"/>
                </a:lnTo>
                <a:lnTo>
                  <a:pt x="213360" y="0"/>
                </a:lnTo>
                <a:close/>
              </a:path>
            </a:pathLst>
          </a:custGeom>
          <a:solidFill>
            <a:srgbClr val="000000"/>
          </a:solidFill>
          <a:ln w="9525" cap="flat">
            <a:noFill/>
            <a:round/>
            <a:headEnd/>
            <a:tailEnd/>
          </a:ln>
          <a:effectLst/>
        </p:spPr>
        <p:txBody>
          <a:bodyPr wrap="none" lIns="111191" tIns="55596" rIns="111191" bIns="55596" anchor="ctr"/>
          <a:lstStyle/>
          <a:p>
            <a:endParaRPr lang="en-US" dirty="0"/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1351254" y="4353543"/>
            <a:ext cx="5635345" cy="1042631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0" tIns="14008" rIns="0" bIns="0">
            <a:spAutoFit/>
          </a:bodyPr>
          <a:lstStyle/>
          <a:p>
            <a:pPr marL="46330">
              <a:spcBef>
                <a:spcPts val="12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Probability of multiple of 3 or 7:</a:t>
            </a:r>
          </a:p>
          <a:p>
            <a:pPr marL="46330">
              <a:spcBef>
                <a:spcPts val="61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</a:tabLst>
            </a:pPr>
            <a:endParaRPr lang="en-US" dirty="0">
              <a:solidFill>
                <a:srgbClr val="000000"/>
              </a:solidFill>
              <a:latin typeface="Calibri" charset="0"/>
              <a:ea typeface="WenQuanYi Micro Hei" charset="0"/>
              <a:cs typeface="WenQuanYi Micro Hei" charset="0"/>
            </a:endParaRPr>
          </a:p>
          <a:p>
            <a:pPr marL="115824"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P(A</a:t>
            </a:r>
            <a:r>
              <a:rPr lang="en-US" sz="24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∪ 𝐵) = 𝑃</a:t>
            </a:r>
            <a:r>
              <a:rPr lang="en-US" sz="36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𝐴</a:t>
            </a:r>
            <a:r>
              <a:rPr lang="en-US" sz="36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4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+ 𝑃</a:t>
            </a:r>
            <a:r>
              <a:rPr lang="en-US" sz="36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𝐵</a:t>
            </a:r>
            <a:r>
              <a:rPr lang="en-US" sz="3600" baseline="1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4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− 𝑃(𝐴 ∩ 𝐵)</a:t>
            </a:r>
            <a:r>
              <a:rPr lang="en-US" sz="24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= </a:t>
            </a:r>
            <a:r>
              <a:rPr lang="en-US" sz="2700" baseline="45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10  </a:t>
            </a:r>
            <a:r>
              <a:rPr lang="en-US" sz="24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+</a:t>
            </a:r>
          </a:p>
        </p:txBody>
      </p:sp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7024988" y="4837270"/>
            <a:ext cx="1404997" cy="383477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0" tIns="14008" rIns="0" bIns="0">
            <a:spAutoFit/>
          </a:bodyPr>
          <a:lstStyle/>
          <a:p>
            <a:pPr marL="46330">
              <a:spcBef>
                <a:spcPts val="122"/>
              </a:spcBef>
              <a:tabLst>
                <a:tab pos="555955" algn="l"/>
                <a:tab pos="1111910" algn="l"/>
              </a:tabLst>
            </a:pPr>
            <a:r>
              <a:rPr lang="en-US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4 </a:t>
            </a:r>
            <a:r>
              <a:rPr lang="en-US" sz="3600" baseline="-33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−   </a:t>
            </a:r>
            <a:r>
              <a:rPr lang="en-US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1 </a:t>
            </a:r>
            <a:r>
              <a:rPr lang="en-US" sz="3600" baseline="-330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=  </a:t>
            </a:r>
            <a:r>
              <a:rPr lang="en-US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13</a:t>
            </a:r>
          </a:p>
        </p:txBody>
      </p:sp>
      <p:sp>
        <p:nvSpPr>
          <p:cNvPr id="14351" name="AutoShape 15"/>
          <p:cNvSpPr>
            <a:spLocks noChangeArrowheads="1"/>
          </p:cNvSpPr>
          <p:nvPr/>
        </p:nvSpPr>
        <p:spPr bwMode="auto">
          <a:xfrm>
            <a:off x="7007714" y="5250778"/>
            <a:ext cx="257199" cy="17555"/>
          </a:xfrm>
          <a:custGeom>
            <a:avLst/>
            <a:gdLst>
              <a:gd name="G0" fmla="+- 593 0 0"/>
              <a:gd name="G1" fmla="+- 42 0 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0" b="0"/>
            <a:pathLst>
              <a:path>
                <a:moveTo>
                  <a:pt x="213360" y="0"/>
                </a:moveTo>
                <a:lnTo>
                  <a:pt x="0" y="0"/>
                </a:lnTo>
                <a:lnTo>
                  <a:pt x="0" y="15239"/>
                </a:lnTo>
                <a:lnTo>
                  <a:pt x="213360" y="15239"/>
                </a:lnTo>
                <a:lnTo>
                  <a:pt x="213360" y="0"/>
                </a:lnTo>
                <a:close/>
              </a:path>
            </a:pathLst>
          </a:custGeom>
          <a:solidFill>
            <a:srgbClr val="000000"/>
          </a:solidFill>
          <a:ln w="9525" cap="flat">
            <a:noFill/>
            <a:round/>
            <a:headEnd/>
            <a:tailEnd/>
          </a:ln>
          <a:effectLst/>
        </p:spPr>
        <p:txBody>
          <a:bodyPr wrap="none" lIns="111191" tIns="55596" rIns="111191" bIns="55596" anchor="ctr"/>
          <a:lstStyle/>
          <a:p>
            <a:endParaRPr lang="en-US" dirty="0"/>
          </a:p>
        </p:txBody>
      </p:sp>
      <p:sp>
        <p:nvSpPr>
          <p:cNvPr id="14352" name="AutoShape 16"/>
          <p:cNvSpPr>
            <a:spLocks noChangeArrowheads="1"/>
          </p:cNvSpPr>
          <p:nvPr/>
        </p:nvSpPr>
        <p:spPr bwMode="auto">
          <a:xfrm>
            <a:off x="7633437" y="5250778"/>
            <a:ext cx="257199" cy="17555"/>
          </a:xfrm>
          <a:custGeom>
            <a:avLst/>
            <a:gdLst>
              <a:gd name="G0" fmla="+- 593 0 0"/>
              <a:gd name="G1" fmla="+- 42 0 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0" b="0"/>
            <a:pathLst>
              <a:path>
                <a:moveTo>
                  <a:pt x="213360" y="0"/>
                </a:moveTo>
                <a:lnTo>
                  <a:pt x="0" y="0"/>
                </a:lnTo>
                <a:lnTo>
                  <a:pt x="0" y="15239"/>
                </a:lnTo>
                <a:lnTo>
                  <a:pt x="213360" y="15239"/>
                </a:lnTo>
                <a:lnTo>
                  <a:pt x="213360" y="0"/>
                </a:lnTo>
                <a:close/>
              </a:path>
            </a:pathLst>
          </a:custGeom>
          <a:solidFill>
            <a:srgbClr val="000000"/>
          </a:solidFill>
          <a:ln w="9525" cap="flat">
            <a:noFill/>
            <a:round/>
            <a:headEnd/>
            <a:tailEnd/>
          </a:ln>
          <a:effectLst/>
        </p:spPr>
        <p:txBody>
          <a:bodyPr wrap="none" lIns="111191" tIns="55596" rIns="111191" bIns="55596" anchor="ctr"/>
          <a:lstStyle/>
          <a:p>
            <a:endParaRPr lang="en-US" dirty="0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6368554" y="5264432"/>
            <a:ext cx="2114264" cy="291144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square" lIns="0" tIns="14008" rIns="0" bIns="0">
            <a:spAutoFit/>
          </a:bodyPr>
          <a:lstStyle/>
          <a:p>
            <a:pPr marL="15443">
              <a:spcBef>
                <a:spcPts val="122"/>
              </a:spcBef>
              <a:tabLst>
                <a:tab pos="656336" algn="l"/>
                <a:tab pos="1285646" algn="l"/>
                <a:tab pos="1764386" algn="l"/>
              </a:tabLst>
            </a:pPr>
            <a:r>
              <a:rPr lang="en-US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30	30	30	30</a:t>
            </a:r>
          </a:p>
        </p:txBody>
      </p:sp>
      <p:sp>
        <p:nvSpPr>
          <p:cNvPr id="14354" name="AutoShape 18"/>
          <p:cNvSpPr>
            <a:spLocks noChangeArrowheads="1"/>
          </p:cNvSpPr>
          <p:nvPr/>
        </p:nvSpPr>
        <p:spPr bwMode="auto">
          <a:xfrm>
            <a:off x="8109447" y="5250778"/>
            <a:ext cx="257199" cy="17555"/>
          </a:xfrm>
          <a:custGeom>
            <a:avLst/>
            <a:gdLst>
              <a:gd name="G0" fmla="+- 594 0 0"/>
              <a:gd name="G1" fmla="+- 42 0 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0" b="0"/>
            <a:pathLst>
              <a:path>
                <a:moveTo>
                  <a:pt x="213664" y="0"/>
                </a:moveTo>
                <a:lnTo>
                  <a:pt x="0" y="0"/>
                </a:lnTo>
                <a:lnTo>
                  <a:pt x="0" y="15239"/>
                </a:lnTo>
                <a:lnTo>
                  <a:pt x="213664" y="15239"/>
                </a:lnTo>
                <a:lnTo>
                  <a:pt x="213664" y="0"/>
                </a:lnTo>
                <a:close/>
              </a:path>
            </a:pathLst>
          </a:custGeom>
          <a:solidFill>
            <a:srgbClr val="000000"/>
          </a:solidFill>
          <a:ln w="9525" cap="flat">
            <a:noFill/>
            <a:round/>
            <a:headEnd/>
            <a:tailEnd/>
          </a:ln>
          <a:effectLst/>
        </p:spPr>
        <p:txBody>
          <a:bodyPr wrap="none" lIns="111191" tIns="55596" rIns="111191" bIns="55596" anchor="ctr"/>
          <a:lstStyle/>
          <a:p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041009" y="1232655"/>
            <a:ext cx="51909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(ii)	Probability of multiple of 3 or 7: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09921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5963" y="4867275"/>
              <a:ext cx="79375" cy="115888"/>
            </p14:xfrm>
          </p:contentPart>
        </mc:Choice>
        <mc:Fallback xmlns="">
          <p:pic>
            <p:nvPicPr>
              <p:cNvPr id="209921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80160" y="4803573"/>
                <a:ext cx="111340" cy="24293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tIns="15322">
            <a:normAutofit/>
          </a:bodyPr>
          <a:lstStyle/>
          <a:p>
            <a:pPr marL="15443">
              <a:lnSpc>
                <a:spcPct val="117000"/>
              </a:lnSpc>
              <a:spcBef>
                <a:spcPts val="12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  <a:tab pos="8895283" algn="l"/>
              </a:tabLst>
            </a:pPr>
            <a:r>
              <a:rPr lang="en-US" sz="2800" dirty="0"/>
              <a:t>Example 4: A bag contains 8 white, 4 red balls, now 5 balls are drawn at  random find the probability that 2 of them are white and 3 are red.</a:t>
            </a: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068893" y="1171406"/>
            <a:ext cx="6861703" cy="44503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square" lIns="0" tIns="14008" rIns="0" bIns="0">
            <a:spAutoFit/>
          </a:bodyPr>
          <a:lstStyle/>
          <a:p>
            <a:pPr marL="15443">
              <a:spcBef>
                <a:spcPts val="12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Solution : Total number of balls = 12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4080489" y="1763947"/>
            <a:ext cx="6779769" cy="44503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square" lIns="0" tIns="14008" rIns="0" bIns="0">
            <a:spAutoFit/>
          </a:bodyPr>
          <a:lstStyle/>
          <a:p>
            <a:pPr marL="46330">
              <a:spcBef>
                <a:spcPts val="12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P(A) = probability of selecting 2 white balls: 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𝑐</a:t>
            </a:r>
            <a:r>
              <a:rPr lang="en-US" sz="2800" baseline="280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8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4136758" y="2408858"/>
            <a:ext cx="6821974" cy="44503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square" lIns="0" tIns="14008" rIns="0" bIns="0">
            <a:spAutoFit/>
          </a:bodyPr>
          <a:lstStyle/>
          <a:p>
            <a:pPr marL="46330">
              <a:spcBef>
                <a:spcPts val="122"/>
              </a:spcBef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P(B) = probability of selecting 3 red balls:</a:t>
            </a:r>
            <a:endParaRPr lang="en-US" sz="2800" baseline="28000" dirty="0">
              <a:solidFill>
                <a:srgbClr val="000000"/>
              </a:solidFill>
              <a:latin typeface="Cambria Math" charset="0"/>
              <a:ea typeface="WenQuanYi Micro Hei" charset="0"/>
              <a:cs typeface="WenQuanYi Micro Hei" charset="0"/>
            </a:endParaRPr>
          </a:p>
        </p:txBody>
      </p:sp>
      <p:pic>
        <p:nvPicPr>
          <p:cNvPr id="122881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3098" y="3094525"/>
            <a:ext cx="6408445" cy="1027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93534" y="1631852"/>
            <a:ext cx="832484" cy="88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86535" y="2560433"/>
            <a:ext cx="872197" cy="617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07874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06863" y="2562225"/>
              <a:ext cx="9525" cy="26988"/>
            </p14:xfrm>
          </p:contentPart>
        </mc:Choice>
        <mc:Fallback xmlns="">
          <p:pic>
            <p:nvPicPr>
              <p:cNvPr id="207874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90744" y="2498037"/>
                <a:ext cx="41763" cy="1557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07875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0" y="1108075"/>
              <a:ext cx="107950" cy="53975"/>
            </p14:xfrm>
          </p:contentPart>
        </mc:Choice>
        <mc:Fallback xmlns="">
          <p:pic>
            <p:nvPicPr>
              <p:cNvPr id="207875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270970" y="1050175"/>
                <a:ext cx="139869" cy="1694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7877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082338" y="0"/>
              <a:ext cx="1106487" cy="527050"/>
            </p14:xfrm>
          </p:contentPart>
        </mc:Choice>
        <mc:Fallback xmlns="">
          <p:pic>
            <p:nvPicPr>
              <p:cNvPr id="207877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1066653" y="-59272"/>
                <a:ext cx="1137856" cy="6459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0787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60075" y="571500"/>
              <a:ext cx="1428750" cy="1330325"/>
            </p14:xfrm>
          </p:contentPart>
        </mc:Choice>
        <mc:Fallback xmlns="">
          <p:pic>
            <p:nvPicPr>
              <p:cNvPr id="20787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744272" y="508014"/>
                <a:ext cx="1460356" cy="14576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0787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188825" y="0"/>
              <a:ext cx="1588" cy="88900"/>
            </p14:xfrm>
          </p:contentPart>
        </mc:Choice>
        <mc:Fallback xmlns="">
          <p:pic>
            <p:nvPicPr>
              <p:cNvPr id="20787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2118953" y="-62837"/>
                <a:ext cx="141332" cy="2145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0788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34413" y="53975"/>
              <a:ext cx="3554412" cy="3473450"/>
            </p14:xfrm>
          </p:contentPart>
        </mc:Choice>
        <mc:Fallback xmlns="">
          <p:pic>
            <p:nvPicPr>
              <p:cNvPr id="20788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618609" y="-9887"/>
                <a:ext cx="3586020" cy="36008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07881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7675" y="1035050"/>
              <a:ext cx="741363" cy="814388"/>
            </p14:xfrm>
          </p:contentPart>
        </mc:Choice>
        <mc:Fallback xmlns="">
          <p:pic>
            <p:nvPicPr>
              <p:cNvPr id="207881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511840" y="971741"/>
                <a:ext cx="773033" cy="941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07882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38838" y="839788"/>
              <a:ext cx="527050" cy="527050"/>
            </p14:xfrm>
          </p:contentPart>
        </mc:Choice>
        <mc:Fallback xmlns="">
          <p:pic>
            <p:nvPicPr>
              <p:cNvPr id="207882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923009" y="775980"/>
                <a:ext cx="558709" cy="6546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07883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17713" y="0"/>
              <a:ext cx="509587" cy="1071563"/>
            </p14:xfrm>
          </p:contentPart>
        </mc:Choice>
        <mc:Fallback xmlns="">
          <p:pic>
            <p:nvPicPr>
              <p:cNvPr id="207883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001867" y="-63266"/>
                <a:ext cx="541279" cy="11980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07884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27300" y="1133475"/>
              <a:ext cx="17463" cy="63500"/>
            </p14:xfrm>
          </p:contentPart>
        </mc:Choice>
        <mc:Fallback xmlns="">
          <p:pic>
            <p:nvPicPr>
              <p:cNvPr id="207884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511933" y="1069612"/>
                <a:ext cx="48198" cy="1912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07885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198100" y="0"/>
              <a:ext cx="446088" cy="115888"/>
            </p14:xfrm>
          </p:contentPart>
        </mc:Choice>
        <mc:Fallback xmlns="">
          <p:pic>
            <p:nvPicPr>
              <p:cNvPr id="207885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0182460" y="-61620"/>
                <a:ext cx="477367" cy="2394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0788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760200" y="0"/>
              <a:ext cx="428625" cy="231775"/>
            </p14:xfrm>
          </p:contentPart>
        </mc:Choice>
        <mc:Fallback xmlns="">
          <p:pic>
            <p:nvPicPr>
              <p:cNvPr id="20788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1744458" y="-63146"/>
                <a:ext cx="460110" cy="3580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07887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84363" y="1214438"/>
              <a:ext cx="17462" cy="53975"/>
            </p14:xfrm>
          </p:contentPart>
        </mc:Choice>
        <mc:Fallback xmlns="">
          <p:pic>
            <p:nvPicPr>
              <p:cNvPr id="207887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868016" y="1150682"/>
                <a:ext cx="50157" cy="1818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0788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76413" y="1241425"/>
              <a:ext cx="161925" cy="107950"/>
            </p14:xfrm>
          </p:contentPart>
        </mc:Choice>
        <mc:Fallback xmlns="">
          <p:pic>
            <p:nvPicPr>
              <p:cNvPr id="20788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760545" y="1177307"/>
                <a:ext cx="193661" cy="2358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0788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97038" y="1571625"/>
              <a:ext cx="258762" cy="125413"/>
            </p14:xfrm>
          </p:contentPart>
        </mc:Choice>
        <mc:Fallback xmlns="">
          <p:pic>
            <p:nvPicPr>
              <p:cNvPr id="20788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681225" y="1507654"/>
                <a:ext cx="290388" cy="2529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07908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134600" y="4081463"/>
              <a:ext cx="152400" cy="106362"/>
            </p14:xfrm>
          </p:contentPart>
        </mc:Choice>
        <mc:Fallback xmlns="">
          <p:pic>
            <p:nvPicPr>
              <p:cNvPr id="207908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0127725" y="4075038"/>
                <a:ext cx="166150" cy="11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07909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555288" y="4017963"/>
              <a:ext cx="107950" cy="142875"/>
            </p14:xfrm>
          </p:contentPart>
        </mc:Choice>
        <mc:Fallback xmlns="">
          <p:pic>
            <p:nvPicPr>
              <p:cNvPr id="207909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0549100" y="4011751"/>
                <a:ext cx="120326" cy="155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07910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77538" y="3963988"/>
              <a:ext cx="349250" cy="188912"/>
            </p14:xfrm>
          </p:contentPart>
        </mc:Choice>
        <mc:Fallback xmlns="">
          <p:pic>
            <p:nvPicPr>
              <p:cNvPr id="207910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0771050" y="3957360"/>
                <a:ext cx="362225" cy="2021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07911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225213" y="3919538"/>
              <a:ext cx="71437" cy="295275"/>
            </p14:xfrm>
          </p:contentPart>
        </mc:Choice>
        <mc:Fallback xmlns="">
          <p:pic>
            <p:nvPicPr>
              <p:cNvPr id="207911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11218847" y="3913056"/>
                <a:ext cx="84168" cy="3082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" name="Ink 1"/>
              <p14:cNvContentPartPr/>
              <p14:nvPr/>
            </p14:nvContentPartPr>
            <p14:xfrm>
              <a:off x="10090800" y="3590280"/>
              <a:ext cx="1050840" cy="354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10081440" y="3580920"/>
                <a:ext cx="1069560" cy="372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4" grpId="0"/>
      <p:bldP spid="1536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5: Single throw of two dice find the probability of getting 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/>
              <a:t>i</a:t>
            </a:r>
            <a:r>
              <a:rPr lang="en-US" dirty="0"/>
              <a:t>) Total of 7 </a:t>
            </a:r>
            <a:br>
              <a:rPr lang="en-US" dirty="0"/>
            </a:br>
            <a:r>
              <a:rPr lang="en-US" dirty="0"/>
              <a:t>(ii) Total of an even number </a:t>
            </a:r>
            <a:br>
              <a:rPr lang="en-US" dirty="0"/>
            </a:br>
            <a:r>
              <a:rPr lang="en-US" dirty="0"/>
              <a:t>(iii) Total of an odd number </a:t>
            </a:r>
          </a:p>
        </p:txBody>
      </p:sp>
      <p:pic>
        <p:nvPicPr>
          <p:cNvPr id="1566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11322" y="1614475"/>
            <a:ext cx="7635252" cy="3643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pic>
        <p:nvPicPr>
          <p:cNvPr id="15770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23021" y="1871003"/>
            <a:ext cx="8266857" cy="3207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Solution</a:t>
            </a:r>
            <a:endParaRPr lang="en-US" dirty="0"/>
          </a:p>
        </p:txBody>
      </p:sp>
      <p:pic>
        <p:nvPicPr>
          <p:cNvPr id="158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06120" y="1828801"/>
            <a:ext cx="8157651" cy="331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400" dirty="0">
                <a:latin typeface="Times New Roman" pitchFamily="18" charset="0"/>
                <a:cs typeface="Times New Roman" pitchFamily="18" charset="0"/>
              </a:rPr>
              <a:t>Course</a:t>
            </a:r>
            <a:br>
              <a:rPr lang="en-US" altLang="en-US" sz="44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4400" dirty="0">
                <a:latin typeface="Times New Roman" pitchFamily="18" charset="0"/>
                <a:cs typeface="Times New Roman" pitchFamily="18" charset="0"/>
              </a:rPr>
              <a:t>     Content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N" b="1" dirty="0"/>
              <a:t>Unit 1. </a:t>
            </a:r>
            <a:r>
              <a:rPr lang="en-US" b="1" dirty="0"/>
              <a:t>Introduction to Probability</a:t>
            </a:r>
          </a:p>
          <a:p>
            <a:pPr>
              <a:buNone/>
            </a:pPr>
            <a:r>
              <a:rPr lang="en-US" b="1" dirty="0"/>
              <a:t>    Classical and axiomatic definitions of probability, sample space, probability of an event, addition rule and conditional probability, multiplication rule, total probability, Bayes’ theorem and independence.</a:t>
            </a:r>
          </a:p>
          <a:p>
            <a:r>
              <a:rPr lang="en-IN" b="1" dirty="0"/>
              <a:t>Unit 2. </a:t>
            </a:r>
            <a:r>
              <a:rPr lang="en-US" b="1" dirty="0"/>
              <a:t>Random variable </a:t>
            </a:r>
          </a:p>
          <a:p>
            <a:pPr>
              <a:buNone/>
            </a:pPr>
            <a:r>
              <a:rPr lang="en-IN" b="1" dirty="0"/>
              <a:t>   </a:t>
            </a:r>
            <a:r>
              <a:rPr lang="en-US" b="1" dirty="0"/>
              <a:t>Introduction to the concept, Discrete and continuous random variable: definitions and examples, Probability density function and cumulative distribution functions of continuous random variables, Probability mass function of discrete random variables, expected values and variance of discrete random variable.</a:t>
            </a:r>
          </a:p>
          <a:p>
            <a:r>
              <a:rPr lang="en-IN" b="1" dirty="0"/>
              <a:t>Unit 4.</a:t>
            </a:r>
            <a:r>
              <a:rPr lang="en-US" b="1" dirty="0"/>
              <a:t> Two – dimensional random variable </a:t>
            </a:r>
          </a:p>
          <a:p>
            <a:pPr>
              <a:buNone/>
            </a:pPr>
            <a:r>
              <a:rPr lang="en-US" b="1" dirty="0"/>
              <a:t>    Joint distributions – Marginal and Conditional distributions, Covariance, regression, correlation, Independence of random variables. 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911" y="796067"/>
            <a:ext cx="2974490" cy="4928954"/>
          </a:xfrm>
        </p:spPr>
        <p:txBody>
          <a:bodyPr>
            <a:normAutofit/>
          </a:bodyPr>
          <a:lstStyle/>
          <a:p>
            <a:r>
              <a:rPr lang="en-IN" dirty="0"/>
              <a:t>Example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3200" b="1" dirty="0"/>
              <a:t>What is the probability that if a card is drawn at random from an ordinary pack of cards, it is : (</a:t>
            </a:r>
            <a:r>
              <a:rPr lang="en-IN" sz="3200" b="1" dirty="0"/>
              <a:t>i</a:t>
            </a:r>
            <a:r>
              <a:rPr lang="en-IN" sz="3200" b="1" dirty="0"/>
              <a:t>) a black card (ii) a diamond  (iii) one of the court card (face card) </a:t>
            </a:r>
          </a:p>
          <a:p>
            <a:endParaRPr lang="en-IN" sz="3200" b="1" dirty="0"/>
          </a:p>
          <a:p>
            <a:r>
              <a:rPr lang="en-IN" b="1" dirty="0"/>
              <a:t>(Note: 52 cards total ,26 black 26 red,4suits of 13 cards each i.e. spades hearts </a:t>
            </a:r>
            <a:r>
              <a:rPr lang="en-IN" b="1" dirty="0"/>
              <a:t>dimonds</a:t>
            </a:r>
            <a:r>
              <a:rPr lang="en-IN" b="1" dirty="0"/>
              <a:t> clubs)</a:t>
            </a:r>
            <a:endParaRPr lang="en-US" b="1" dirty="0"/>
          </a:p>
          <a:p>
            <a:r>
              <a:rPr lang="en-IN" b="1" dirty="0"/>
              <a:t/>
            </a:r>
            <a:br>
              <a:rPr lang="en-IN" b="1" dirty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IN" sz="3200" dirty="0"/>
              <a:t>Total no. of cases = 52</a:t>
            </a:r>
          </a:p>
          <a:p>
            <a:pPr>
              <a:buNone/>
            </a:pPr>
            <a:endParaRPr lang="en-IN" sz="3200" dirty="0"/>
          </a:p>
          <a:p>
            <a:pPr marL="892933" indent="-892933">
              <a:buNone/>
            </a:pPr>
            <a:r>
              <a:rPr lang="en-IN" sz="3200" dirty="0"/>
              <a:t>     (1) There are 26 red cards and 26 black cards in a pack of cards</a:t>
            </a:r>
          </a:p>
          <a:p>
            <a:pPr marL="892933" indent="-892933">
              <a:buNone/>
            </a:pPr>
            <a:r>
              <a:rPr lang="en-IN" sz="3200" dirty="0"/>
              <a:t>     Favourable cases = 26 (number of black cards)</a:t>
            </a:r>
          </a:p>
          <a:p>
            <a:pPr marL="892933" indent="-892933">
              <a:buNone/>
            </a:pPr>
            <a:r>
              <a:rPr lang="en-IN" sz="3200" dirty="0"/>
              <a:t>     Probability of getting a black card </a:t>
            </a:r>
            <a:r>
              <a:rPr lang="en-IN" dirty="0"/>
              <a:t>= </a:t>
            </a:r>
          </a:p>
          <a:p>
            <a:pPr marL="892933" indent="-892933">
              <a:buNone/>
            </a:pPr>
            <a:r>
              <a:rPr lang="en-IN" dirty="0"/>
              <a:t>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10195467" y="4075423"/>
          <a:ext cx="1546767" cy="10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558720" imgH="393480" progId="">
                  <p:embed/>
                </p:oleObj>
              </mc:Choice>
              <mc:Fallback>
                <p:oleObj name="Equation" r:id="rId3" imgW="558720" imgH="3934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5467" y="4075423"/>
                        <a:ext cx="1546767" cy="10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IN" sz="2800" dirty="0"/>
              <a:t>(ii) No. of diamonds in a pack  = 13</a:t>
            </a:r>
          </a:p>
          <a:p>
            <a:pPr>
              <a:buNone/>
            </a:pPr>
            <a:r>
              <a:rPr lang="en-IN" sz="2800" dirty="0"/>
              <a:t>          No. of favourable cases = 13</a:t>
            </a:r>
          </a:p>
          <a:p>
            <a:pPr>
              <a:buNone/>
            </a:pPr>
            <a:r>
              <a:rPr lang="en-IN" sz="2800" dirty="0"/>
              <a:t>    </a:t>
            </a:r>
          </a:p>
          <a:p>
            <a:pPr>
              <a:buNone/>
            </a:pPr>
            <a:r>
              <a:rPr lang="en-IN" sz="2800" dirty="0"/>
              <a:t>         Probability of getting a diamond = 13/52 </a:t>
            </a:r>
          </a:p>
          <a:p>
            <a:pPr>
              <a:buNone/>
            </a:pPr>
            <a:r>
              <a:rPr lang="en-IN" sz="2800" dirty="0"/>
              <a:t>                                                                    = ¼</a:t>
            </a:r>
          </a:p>
          <a:p>
            <a:pPr>
              <a:buNone/>
            </a:pPr>
            <a:r>
              <a:rPr lang="en-IN" sz="2800" dirty="0"/>
              <a:t>                                                                    = 0.25</a:t>
            </a:r>
            <a:endParaRPr lang="en-US" sz="28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N" sz="2800" dirty="0"/>
              <a:t>(iii) There are 4 * 3 = 12 court cards in a pack of cards  </a:t>
            </a:r>
          </a:p>
          <a:p>
            <a:endParaRPr lang="en-IN" sz="2800" dirty="0"/>
          </a:p>
          <a:p>
            <a:pPr>
              <a:buNone/>
            </a:pPr>
            <a:r>
              <a:rPr lang="en-IN" sz="2800" dirty="0"/>
              <a:t>       So, no. of favourable cases = 12</a:t>
            </a:r>
          </a:p>
          <a:p>
            <a:pPr>
              <a:buNone/>
            </a:pPr>
            <a:r>
              <a:rPr lang="en-IN" sz="2800" dirty="0"/>
              <a:t>              no. of total cases = 52</a:t>
            </a:r>
          </a:p>
          <a:p>
            <a:pPr>
              <a:buNone/>
            </a:pPr>
            <a:endParaRPr lang="en-IN" sz="2800" dirty="0"/>
          </a:p>
          <a:p>
            <a:pPr>
              <a:buNone/>
            </a:pPr>
            <a:r>
              <a:rPr lang="en-IN" sz="2800" dirty="0"/>
              <a:t>  so, the probability of getting a court card = 12/52  =3/13</a:t>
            </a:r>
          </a:p>
          <a:p>
            <a:pPr>
              <a:buNone/>
            </a:pPr>
            <a:r>
              <a:rPr lang="en-IN" sz="2800" dirty="0"/>
              <a:t>                                                                             </a:t>
            </a:r>
          </a:p>
          <a:p>
            <a:endParaRPr lang="en-IN" dirty="0"/>
          </a:p>
          <a:p>
            <a:pPr>
              <a:buNone/>
            </a:pPr>
            <a:r>
              <a:rPr lang="en-IN" dirty="0"/>
              <a:t>        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3200" dirty="0"/>
              <a:t>If 3 of 20 tyres in storage are defective and 4 of them are randomly chosen for inspection ( each tyre has the same chance of being selected), what is the probability that only one of the defective tyres will be included?</a:t>
            </a:r>
            <a:endParaRPr lang="en-US" sz="32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800" dirty="0"/>
              <a:t>No of defective tyres = 3</a:t>
            </a:r>
          </a:p>
          <a:p>
            <a:r>
              <a:rPr lang="en-IN" sz="2800" dirty="0"/>
              <a:t>No of non defective tyres = 17</a:t>
            </a:r>
          </a:p>
          <a:p>
            <a:r>
              <a:rPr lang="en-IN" sz="2800" dirty="0"/>
              <a:t>Total no of exhaustive ways for getting 4 tyres from 20 tyres = </a:t>
            </a:r>
          </a:p>
          <a:p>
            <a:endParaRPr lang="en-IN" sz="2800" dirty="0"/>
          </a:p>
          <a:p>
            <a:r>
              <a:rPr lang="en-IN" sz="2800" dirty="0"/>
              <a:t>No of ways for selection of 1 defective tyre from 3 defective tyres and 3 non defective tyres from 17 non defecting tyres = </a:t>
            </a:r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6506359" y="2737132"/>
          <a:ext cx="826242" cy="86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253800" imgH="241200" progId="">
                  <p:embed/>
                </p:oleObj>
              </mc:Choice>
              <mc:Fallback>
                <p:oleObj name="Equation" r:id="rId3" imgW="253800" imgH="2412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359" y="2737132"/>
                        <a:ext cx="826242" cy="866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8471927" y="4642825"/>
          <a:ext cx="1795886" cy="90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533160" imgH="241200" progId="">
                  <p:embed/>
                </p:oleObj>
              </mc:Choice>
              <mc:Fallback>
                <p:oleObj name="Equation" r:id="rId5" imgW="533160" imgH="2412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1927" y="4642825"/>
                        <a:ext cx="1795886" cy="908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9269" y="864109"/>
            <a:ext cx="4005330" cy="1986668"/>
          </a:xfrm>
        </p:spPr>
        <p:txBody>
          <a:bodyPr/>
          <a:lstStyle/>
          <a:p>
            <a:pPr>
              <a:buNone/>
            </a:pPr>
            <a:r>
              <a:rPr lang="en-IN" sz="2800" dirty="0"/>
              <a:t>Required Probability</a:t>
            </a:r>
            <a:endParaRPr lang="en-US" sz="2800" dirty="0"/>
          </a:p>
          <a:p>
            <a:endParaRPr lang="en-US" dirty="0"/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31042"/>
              </p:ext>
            </p:extLst>
          </p:nvPr>
        </p:nvGraphicFramePr>
        <p:xfrm>
          <a:off x="6953325" y="1078734"/>
          <a:ext cx="3330985" cy="474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168200" imgH="1663560" progId="Equation.DSMT4">
                  <p:embed/>
                </p:oleObj>
              </mc:Choice>
              <mc:Fallback>
                <p:oleObj name="Equation" r:id="rId3" imgW="1168200" imgH="1663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325" y="1078734"/>
                        <a:ext cx="3330985" cy="4743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2800" dirty="0"/>
              <a:t>Two dice are thrown together, find the probability that the sum is divisible by 2 or 3.</a:t>
            </a:r>
            <a:endParaRPr lang="en-US" sz="2800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800" dirty="0"/>
              <a:t>Let the event “the sum is divisible by 2” be denoted by A and the event “the sum is divisible by 3” be denoted by B.</a:t>
            </a:r>
          </a:p>
          <a:p>
            <a:endParaRPr lang="en-IN" sz="2800" dirty="0"/>
          </a:p>
          <a:p>
            <a:r>
              <a:rPr lang="en-IN" sz="2800" dirty="0"/>
              <a:t>Total no. of pairs = 6*6= 36 which are</a:t>
            </a:r>
          </a:p>
          <a:p>
            <a:pPr>
              <a:buNone/>
            </a:pPr>
            <a:r>
              <a:rPr lang="en-IN" sz="2800" dirty="0"/>
              <a:t> (write by your own) </a:t>
            </a:r>
            <a:endParaRPr lang="en-US" sz="2800" dirty="0"/>
          </a:p>
          <a:p>
            <a:endParaRPr lang="en-US" sz="28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2800" dirty="0"/>
              <a:t>A : (1,1),(1,3),(1,5),(2,2),(2,4),(2,6),(3,1),(3,3),(3,5),(4,2),(4,4),(4,6),(5,1),(5,3),(5,5),(6,2),(6,4),(6,6)</a:t>
            </a:r>
          </a:p>
          <a:p>
            <a:pPr>
              <a:buNone/>
            </a:pPr>
            <a:r>
              <a:rPr lang="en-IN" sz="2800" dirty="0"/>
              <a:t> = 18 pairs</a:t>
            </a:r>
          </a:p>
          <a:p>
            <a:pPr>
              <a:buNone/>
            </a:pPr>
            <a:endParaRPr lang="en-IN" sz="2800" dirty="0"/>
          </a:p>
          <a:p>
            <a:pPr>
              <a:buNone/>
            </a:pPr>
            <a:r>
              <a:rPr lang="en-IN" sz="2800" dirty="0"/>
              <a:t>B:(1,2),(1,5),(2,1),(2,4),(3,3),(3,6),(4,2),(4,5),(5,1),(5,4),(6,3),(6,6) = 12 pairs</a:t>
            </a:r>
          </a:p>
          <a:p>
            <a:pPr>
              <a:buNone/>
            </a:pPr>
            <a:endParaRPr lang="en-IN" sz="2800" dirty="0"/>
          </a:p>
          <a:p>
            <a:pPr>
              <a:buNone/>
            </a:pPr>
            <a:r>
              <a:rPr lang="en-IN" sz="2800" dirty="0"/>
              <a:t>The pairs common to events A and B are: (1,5),(2,4),(3,3),(4,2),(5,1),(6,6) = 6pairs</a:t>
            </a:r>
            <a:endParaRPr lang="en-US" sz="2800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19663" y="2034512"/>
            <a:ext cx="291438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dirty="0">
                <a:solidFill>
                  <a:schemeClr val="bg1"/>
                </a:solidFill>
              </a:rPr>
              <a:t>Course Outcome</a:t>
            </a:r>
            <a:endParaRPr lang="en-US" sz="4400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1. Understand the needs of probability and distribution</a:t>
            </a:r>
          </a:p>
          <a:p>
            <a:pPr marL="0" indent="0">
              <a:buNone/>
            </a:pPr>
            <a:r>
              <a:rPr lang="en-US" b="1" dirty="0"/>
              <a:t>2. Apply the mathematical treatment for random variable and joint probability distribution</a:t>
            </a:r>
          </a:p>
          <a:p>
            <a:pPr marL="0" indent="0">
              <a:buNone/>
            </a:pPr>
            <a:r>
              <a:rPr lang="en-US" b="1" dirty="0"/>
              <a:t>3. Draw various graphs for the descriptive statistical analysis for the given data set and develop basic inference sense from it.</a:t>
            </a:r>
          </a:p>
          <a:p>
            <a:pPr marL="0" indent="0">
              <a:buNone/>
            </a:pPr>
            <a:r>
              <a:rPr lang="en-US" b="1" dirty="0"/>
              <a:t>4. Apply appropriate probability distribution model, central limit for the given test cases.</a:t>
            </a:r>
          </a:p>
          <a:p>
            <a:pPr marL="0" indent="0">
              <a:buNone/>
            </a:pPr>
            <a:r>
              <a:rPr lang="en-US" b="1" dirty="0"/>
              <a:t>5. Perform Test of Hypothesis as well as calculate confidence interval for a population parameter for single sample and two sample cases also Learn non-parametric test such as </a:t>
            </a:r>
            <a:r>
              <a:rPr lang="en-US" b="1" dirty="0"/>
              <a:t>theChi</a:t>
            </a:r>
            <a:r>
              <a:rPr lang="en-US" b="1" dirty="0"/>
              <a:t>-Square test for Independence as well as Goodness of Fit.</a:t>
            </a:r>
          </a:p>
          <a:p>
            <a:pPr marL="0" indent="0">
              <a:buNone/>
            </a:pPr>
            <a:r>
              <a:rPr lang="en-US" b="1" dirty="0"/>
              <a:t>6. Perform Statistical analysis study like descriptive statistics, correlation and regression using professional software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9268" y="864108"/>
            <a:ext cx="6318224" cy="2158791"/>
          </a:xfrm>
        </p:spPr>
        <p:txBody>
          <a:bodyPr/>
          <a:lstStyle/>
          <a:p>
            <a:pPr>
              <a:buNone/>
            </a:pPr>
            <a:r>
              <a:rPr lang="en-IN" dirty="0"/>
              <a:t>  Clearly, the events A,B are not mutually exclusive, </a:t>
            </a:r>
          </a:p>
          <a:p>
            <a:endParaRPr lang="en-IN" dirty="0"/>
          </a:p>
          <a:p>
            <a:r>
              <a:rPr lang="en-IN" dirty="0"/>
              <a:t>So,</a:t>
            </a:r>
            <a:endParaRPr lang="en-US" dirty="0"/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4780951" y="2193570"/>
          <a:ext cx="6806111" cy="134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3340080" imgH="660240" progId="">
                  <p:embed/>
                </p:oleObj>
              </mc:Choice>
              <mc:Fallback>
                <p:oleObj name="Equation" r:id="rId3" imgW="3340080" imgH="6602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951" y="2193570"/>
                        <a:ext cx="6806111" cy="1345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2800" b="1" dirty="0"/>
              <a:t>Shubman</a:t>
            </a:r>
            <a:r>
              <a:rPr lang="en-IN" sz="2800" b="1" dirty="0"/>
              <a:t> is on batting. 4 last balls are left. The probability that he will score 6 by one ball is 0.6. What is the probability he will not score 6.</a:t>
            </a:r>
            <a:endParaRPr lang="en-US" sz="2800" b="1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IN" dirty="0"/>
              <a:t> </a:t>
            </a:r>
            <a:r>
              <a:rPr lang="en-IN" sz="2800" dirty="0"/>
              <a:t>Let       be the event that he will not score 6. </a:t>
            </a:r>
          </a:p>
          <a:p>
            <a:pPr>
              <a:buNone/>
            </a:pPr>
            <a:r>
              <a:rPr lang="en-IN" sz="2800" dirty="0"/>
              <a:t>   by         ball,     = 1,2,3,4</a:t>
            </a:r>
          </a:p>
          <a:p>
            <a:pPr>
              <a:buNone/>
            </a:pPr>
            <a:r>
              <a:rPr lang="en-IN" sz="2800" dirty="0"/>
              <a:t>     </a:t>
            </a:r>
          </a:p>
          <a:p>
            <a:pPr>
              <a:buNone/>
            </a:pPr>
            <a:r>
              <a:rPr lang="en-IN" sz="2800" dirty="0"/>
              <a:t>Then,             =  1 -0.6 = 0.4</a:t>
            </a:r>
          </a:p>
          <a:p>
            <a:pPr>
              <a:buNone/>
            </a:pPr>
            <a:endParaRPr lang="en-IN" sz="2800" dirty="0"/>
          </a:p>
          <a:p>
            <a:pPr>
              <a:buNone/>
            </a:pPr>
            <a:r>
              <a:rPr lang="en-IN" sz="2800" dirty="0"/>
              <a:t>Now the probability that he will not score 6 in last 4 balls, = </a:t>
            </a:r>
            <a:endParaRPr lang="en-US" sz="2800" dirty="0"/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4517243" y="1522413"/>
          <a:ext cx="494680" cy="66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64880" imgH="228600" progId="">
                  <p:embed/>
                </p:oleObj>
              </mc:Choice>
              <mc:Fallback>
                <p:oleObj name="Equation" r:id="rId3" imgW="164880" imgH="2286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243" y="1522413"/>
                        <a:ext cx="494680" cy="661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4494998" y="2148299"/>
          <a:ext cx="647158" cy="55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164880" imgH="203040" progId="">
                  <p:embed/>
                </p:oleObj>
              </mc:Choice>
              <mc:Fallback>
                <p:oleObj name="Equation" r:id="rId5" imgW="164880" imgH="20304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998" y="2148299"/>
                        <a:ext cx="647158" cy="556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4734709" y="3231123"/>
          <a:ext cx="956087" cy="53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393480" imgH="228600" progId="">
                  <p:embed/>
                </p:oleObj>
              </mc:Choice>
              <mc:Fallback>
                <p:oleObj name="Equation" r:id="rId7" imgW="393480" imgH="2286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709" y="3231123"/>
                        <a:ext cx="956087" cy="535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6277405" y="4828223"/>
          <a:ext cx="4833819" cy="169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1930320" imgH="698400" progId="">
                  <p:embed/>
                </p:oleObj>
              </mc:Choice>
              <mc:Fallback>
                <p:oleObj name="Equation" r:id="rId9" imgW="1930320" imgH="6984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405" y="4828223"/>
                        <a:ext cx="4833819" cy="1690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ample 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sz="3200" dirty="0"/>
          </a:p>
          <a:p>
            <a:r>
              <a:rPr lang="en-IN" sz="2800" dirty="0"/>
              <a:t>A container A contains 2 white and 5 black balls and container B contains 5 black and 6 white balls. Find the probability that at least one ball in white when one ball is drawn at random from the containers A and B each.</a:t>
            </a:r>
            <a:endParaRPr lang="en-US" sz="2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92865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38713" y="571500"/>
              <a:ext cx="3963987" cy="1223963"/>
            </p14:xfrm>
          </p:contentPart>
        </mc:Choice>
        <mc:Fallback xmlns="">
          <p:pic>
            <p:nvPicPr>
              <p:cNvPr id="292865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29361" y="562162"/>
                <a:ext cx="3982690" cy="12426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9286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34288" y="731838"/>
              <a:ext cx="527050" cy="554037"/>
            </p14:xfrm>
          </p:contentPart>
        </mc:Choice>
        <mc:Fallback xmlns="">
          <p:pic>
            <p:nvPicPr>
              <p:cNvPr id="29286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25073" y="722610"/>
                <a:ext cx="545481" cy="5724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9286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13675" y="1839913"/>
              <a:ext cx="115888" cy="303212"/>
            </p14:xfrm>
          </p:contentPart>
        </mc:Choice>
        <mc:Fallback xmlns="">
          <p:pic>
            <p:nvPicPr>
              <p:cNvPr id="29286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804375" y="1830638"/>
                <a:ext cx="134487" cy="32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9286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53025" y="938213"/>
              <a:ext cx="731838" cy="598487"/>
            </p14:xfrm>
          </p:contentPart>
        </mc:Choice>
        <mc:Fallback xmlns="">
          <p:pic>
            <p:nvPicPr>
              <p:cNvPr id="29286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143698" y="928856"/>
                <a:ext cx="750493" cy="6172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9286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8775" y="1946275"/>
              <a:ext cx="98425" cy="268288"/>
            </p14:xfrm>
          </p:contentPart>
        </mc:Choice>
        <mc:Fallback xmlns="">
          <p:pic>
            <p:nvPicPr>
              <p:cNvPr id="29286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429435" y="1936587"/>
                <a:ext cx="117104" cy="287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9287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11788" y="2027238"/>
              <a:ext cx="295275" cy="115887"/>
            </p14:xfrm>
          </p:contentPart>
        </mc:Choice>
        <mc:Fallback xmlns="">
          <p:pic>
            <p:nvPicPr>
              <p:cNvPr id="29287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402426" y="2017910"/>
                <a:ext cx="314000" cy="1345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9287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813" y="1054100"/>
              <a:ext cx="839787" cy="642938"/>
            </p14:xfrm>
          </p:contentPart>
        </mc:Choice>
        <mc:Fallback xmlns="">
          <p:pic>
            <p:nvPicPr>
              <p:cNvPr id="29287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76450" y="1044693"/>
                <a:ext cx="858513" cy="6617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9287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66900" y="1143000"/>
              <a:ext cx="196850" cy="179388"/>
            </p14:xfrm>
          </p:contentPart>
        </mc:Choice>
        <mc:Fallback xmlns="">
          <p:pic>
            <p:nvPicPr>
              <p:cNvPr id="29287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857543" y="1133481"/>
                <a:ext cx="215563" cy="1984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9287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41550" y="1035050"/>
              <a:ext cx="347663" cy="590550"/>
            </p14:xfrm>
          </p:contentPart>
        </mc:Choice>
        <mc:Fallback xmlns="">
          <p:pic>
            <p:nvPicPr>
              <p:cNvPr id="29287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232212" y="1025543"/>
                <a:ext cx="366339" cy="6095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9287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13050" y="938213"/>
              <a:ext cx="1393825" cy="669925"/>
            </p14:xfrm>
          </p:contentPart>
        </mc:Choice>
        <mc:Fallback xmlns="">
          <p:pic>
            <p:nvPicPr>
              <p:cNvPr id="29287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803700" y="928859"/>
                <a:ext cx="1412524" cy="68863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      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  <a:p>
            <a:pPr>
              <a:buNone/>
            </a:pPr>
            <a:r>
              <a:rPr lang="en-IN" dirty="0"/>
              <a:t>Possibility</a:t>
            </a:r>
          </a:p>
          <a:p>
            <a:r>
              <a:rPr lang="en-IN" dirty="0"/>
              <a:t> The first ball is white and second is black, for this Probability = 2/7 * 5/11 = 10/77</a:t>
            </a:r>
          </a:p>
          <a:p>
            <a:r>
              <a:rPr lang="en-IN" dirty="0"/>
              <a:t>The first ball is black and second is white, for this Probability = 5/7 * 6/11 = 30/77</a:t>
            </a:r>
          </a:p>
          <a:p>
            <a:r>
              <a:rPr lang="en-IN" dirty="0"/>
              <a:t>The first ball is white and the second ball is white, for this probability = 2/7 * 6/11 = 12/77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IN" dirty="0"/>
              <a:t>Hence, the required probability,</a:t>
            </a:r>
          </a:p>
          <a:p>
            <a:pPr>
              <a:buNone/>
            </a:pPr>
            <a:r>
              <a:rPr lang="en-IN" dirty="0"/>
              <a:t>                                             =10/77 +30/77 +12/77</a:t>
            </a:r>
          </a:p>
          <a:p>
            <a:pPr>
              <a:buNone/>
            </a:pPr>
            <a:r>
              <a:rPr lang="en-IN" dirty="0"/>
              <a:t>                                             =52/77</a:t>
            </a:r>
            <a:endParaRPr lang="en-US" dirty="0"/>
          </a:p>
          <a:p>
            <a:r>
              <a:rPr lang="en-IN" dirty="0"/>
              <a:t>                                          =0.68</a:t>
            </a: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lution (Other way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3200" dirty="0"/>
              <a:t>Probability of drawing a white ball from the  container A = 2/7 = p</a:t>
            </a:r>
            <a:r>
              <a:rPr lang="en-IN" sz="3200" baseline="-25000" dirty="0"/>
              <a:t>1 </a:t>
            </a:r>
            <a:r>
              <a:rPr lang="en-IN" sz="3200" dirty="0"/>
              <a:t> (say)</a:t>
            </a:r>
          </a:p>
          <a:p>
            <a:r>
              <a:rPr lang="en-IN" sz="3200" dirty="0"/>
              <a:t>Probability of not drawing a white ball from the container A = 1- 2/7 = 5/7 = q</a:t>
            </a:r>
            <a:r>
              <a:rPr lang="en-IN" sz="3200" baseline="-25000" dirty="0"/>
              <a:t>1</a:t>
            </a:r>
            <a:r>
              <a:rPr lang="en-IN" sz="3200" dirty="0"/>
              <a:t> (say)</a:t>
            </a:r>
          </a:p>
          <a:p>
            <a:r>
              <a:rPr lang="en-IN" sz="3200" dirty="0"/>
              <a:t>Similarly , for container B, we have</a:t>
            </a:r>
          </a:p>
          <a:p>
            <a:pPr>
              <a:buNone/>
            </a:pPr>
            <a:r>
              <a:rPr lang="en-IN" sz="3200" dirty="0"/>
              <a:t>         p</a:t>
            </a:r>
            <a:r>
              <a:rPr lang="en-IN" sz="3200" baseline="-25000" dirty="0"/>
              <a:t>2</a:t>
            </a:r>
            <a:r>
              <a:rPr lang="en-IN" sz="3200" dirty="0"/>
              <a:t> = 6/11 , q</a:t>
            </a:r>
            <a:r>
              <a:rPr lang="en-IN" sz="3200" baseline="-25000" dirty="0"/>
              <a:t>2</a:t>
            </a:r>
            <a:r>
              <a:rPr lang="en-IN" sz="3200" dirty="0"/>
              <a:t> = 5/11</a:t>
            </a:r>
          </a:p>
          <a:p>
            <a:pPr>
              <a:buNone/>
            </a:pPr>
            <a:r>
              <a:rPr lang="en-IN" sz="3200" dirty="0"/>
              <a:t>So, the probability that at least one of the balls in white = 1- q</a:t>
            </a:r>
            <a:r>
              <a:rPr lang="en-IN" sz="3200" baseline="-25000" dirty="0"/>
              <a:t>1</a:t>
            </a:r>
            <a:r>
              <a:rPr lang="en-IN" sz="3200" dirty="0"/>
              <a:t> q</a:t>
            </a:r>
            <a:r>
              <a:rPr lang="en-IN" sz="3200" baseline="-25000" dirty="0"/>
              <a:t>2</a:t>
            </a:r>
            <a:r>
              <a:rPr lang="en-IN" sz="3200" dirty="0"/>
              <a:t> = 52/77</a:t>
            </a:r>
            <a:r>
              <a:rPr lang="en-IN" sz="3200" baseline="-25000" dirty="0"/>
              <a:t>   =0.68</a:t>
            </a:r>
            <a:endParaRPr lang="en-US" sz="3200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Two aeroplanes bomb a target in succession. The probability of each correctly scoring a hit is 0.3 and 0.2 respectively. The second will bomb only if the first misses the target. Find the probability that the target is hit.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800" dirty="0"/>
              <a:t>Let A be the event that represents the 1</a:t>
            </a:r>
            <a:r>
              <a:rPr lang="en-IN" sz="2800" baseline="30000" dirty="0"/>
              <a:t>st</a:t>
            </a:r>
            <a:r>
              <a:rPr lang="en-IN" sz="2800" dirty="0"/>
              <a:t> aeroplane and B be the event that represents the 2</a:t>
            </a:r>
            <a:r>
              <a:rPr lang="en-IN" sz="2800" baseline="30000" dirty="0"/>
              <a:t>nd</a:t>
            </a:r>
            <a:r>
              <a:rPr lang="en-IN" sz="2800" dirty="0"/>
              <a:t> aeroplane.</a:t>
            </a:r>
          </a:p>
          <a:p>
            <a:pPr>
              <a:buNone/>
            </a:pPr>
            <a:r>
              <a:rPr lang="en-IN" sz="2800" dirty="0"/>
              <a:t>    Given that P(A) = 0.3 and P(B) = 0.2 </a:t>
            </a:r>
          </a:p>
          <a:p>
            <a:pPr>
              <a:buNone/>
            </a:pPr>
            <a:r>
              <a:rPr lang="en-IN" sz="2800" dirty="0"/>
              <a:t>    which gives  P(  A’  ) = 0.7 and P(B’ ) = 0.8</a:t>
            </a:r>
          </a:p>
          <a:p>
            <a:pPr>
              <a:buNone/>
            </a:pPr>
            <a:r>
              <a:rPr lang="en-IN" sz="2800" dirty="0"/>
              <a:t>Now, the probability that the target is hit </a:t>
            </a:r>
          </a:p>
          <a:p>
            <a:pPr>
              <a:buNone/>
            </a:pPr>
            <a:r>
              <a:rPr lang="en-IN" sz="2800" dirty="0"/>
              <a:t>= P(A hits the target)+</a:t>
            </a:r>
          </a:p>
          <a:p>
            <a:pPr>
              <a:buNone/>
            </a:pPr>
            <a:r>
              <a:rPr lang="en-IN" sz="2800" dirty="0"/>
              <a:t>   P(A misses the target)*P(B hits the target)</a:t>
            </a:r>
          </a:p>
          <a:p>
            <a:pPr>
              <a:buNone/>
            </a:pPr>
            <a:r>
              <a:rPr lang="en-IN" sz="2800" dirty="0"/>
              <a:t>= 0.3 + (0.7*0.2) = 0.44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What will be the probability that both fails to hit</a:t>
            </a:r>
            <a:br>
              <a:rPr lang="en-IN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IN" dirty="0"/>
              <a:t>Required probability=P(A miss the target)P(B miss the target)</a:t>
            </a:r>
          </a:p>
          <a:p>
            <a:pPr>
              <a:buNone/>
            </a:pPr>
            <a:r>
              <a:rPr lang="en-IN" dirty="0"/>
              <a:t>                           = (0.7)(0.8) = 0.56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altLang="en-US" sz="4400" dirty="0"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98930" y="590843"/>
            <a:ext cx="7315200" cy="53798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Reference Books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spcBef>
                <a:spcPts val="283"/>
              </a:spcBef>
              <a:spcAft>
                <a:spcPts val="283"/>
              </a:spcAft>
              <a:buAutoNum type="arabicParenR"/>
              <a:defRPr/>
            </a:pPr>
            <a:r>
              <a:rPr lang="en-US" b="1" dirty="0"/>
              <a:t>Introduction to Probability and Statistics for Engineers and Scientists, S. M. Ross, Academic Press, 2009.</a:t>
            </a:r>
          </a:p>
          <a:p>
            <a:pPr marL="457200" indent="-457200">
              <a:lnSpc>
                <a:spcPct val="150000"/>
              </a:lnSpc>
              <a:spcBef>
                <a:spcPts val="283"/>
              </a:spcBef>
              <a:spcAft>
                <a:spcPts val="283"/>
              </a:spcAft>
              <a:buAutoNum type="arabicParenR"/>
              <a:defRPr/>
            </a:pPr>
            <a:r>
              <a:rPr lang="en-US" b="1" dirty="0"/>
              <a:t>Introductory Statistics by Neil Weiss ; tenth edition</a:t>
            </a:r>
          </a:p>
          <a:p>
            <a:pPr marL="457200" indent="-457200">
              <a:lnSpc>
                <a:spcPct val="150000"/>
              </a:lnSpc>
              <a:spcBef>
                <a:spcPts val="283"/>
              </a:spcBef>
              <a:spcAft>
                <a:spcPts val="283"/>
              </a:spcAft>
              <a:buAutoNum type="arabicParenR"/>
              <a:defRPr/>
            </a:pPr>
            <a:r>
              <a:rPr lang="en-US" b="1" dirty="0"/>
              <a:t> Introduction to Probability and Statistics, J.S. Milton &amp; J. C. Arnold, Cengage Learning, 2008</a:t>
            </a:r>
          </a:p>
          <a:p>
            <a:pPr marL="457200" indent="-457200">
              <a:lnSpc>
                <a:spcPct val="150000"/>
              </a:lnSpc>
              <a:spcBef>
                <a:spcPts val="283"/>
              </a:spcBef>
              <a:spcAft>
                <a:spcPts val="283"/>
              </a:spcAft>
              <a:buAutoNum type="arabicParenR"/>
              <a:defRPr/>
            </a:pPr>
            <a:r>
              <a:rPr lang="en-US" b="1" dirty="0"/>
              <a:t> A First Course in Probability, S.M. Ross, Prentice Hall, 2001.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 &amp; Properties</a:t>
            </a:r>
          </a:p>
        </p:txBody>
      </p:sp>
      <p:pic>
        <p:nvPicPr>
          <p:cNvPr id="15974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01329" y="867365"/>
            <a:ext cx="8088922" cy="324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8690" y="4043355"/>
            <a:ext cx="8190035" cy="14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pic>
        <p:nvPicPr>
          <p:cNvPr id="161794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 cstate="print"/>
          <a:srcRect l="264" t="-76054" r="-264" b="76054"/>
          <a:stretch/>
        </p:blipFill>
        <p:spPr bwMode="auto">
          <a:xfrm>
            <a:off x="3580641" y="-3079084"/>
            <a:ext cx="8159262" cy="5162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pic>
        <p:nvPicPr>
          <p:cNvPr id="161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59126" y="847458"/>
            <a:ext cx="8159262" cy="5162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2601327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 </a:t>
            </a:r>
          </a:p>
        </p:txBody>
      </p:sp>
      <p:pic>
        <p:nvPicPr>
          <p:cNvPr id="162818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 cstate="print">
            <a:alphaModFix/>
          </a:blip>
          <a:srcRect l="-1722" r="-783" b="67090"/>
          <a:stretch/>
        </p:blipFill>
        <p:spPr bwMode="auto">
          <a:xfrm>
            <a:off x="3488788" y="787878"/>
            <a:ext cx="8450293" cy="179395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83649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95938" y="1776413"/>
              <a:ext cx="279400" cy="4462462"/>
            </p14:xfrm>
          </p:contentPart>
        </mc:Choice>
        <mc:Fallback xmlns="">
          <p:pic>
            <p:nvPicPr>
              <p:cNvPr id="283649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86601" y="1767052"/>
                <a:ext cx="298075" cy="448118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 </a:t>
            </a:r>
          </a:p>
        </p:txBody>
      </p:sp>
      <p:pic>
        <p:nvPicPr>
          <p:cNvPr id="1628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88788" y="787878"/>
            <a:ext cx="8496886" cy="531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83649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95938" y="1776413"/>
              <a:ext cx="279400" cy="4462462"/>
            </p14:xfrm>
          </p:contentPart>
        </mc:Choice>
        <mc:Fallback xmlns="">
          <p:pic>
            <p:nvPicPr>
              <p:cNvPr id="283649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86577" y="1767053"/>
                <a:ext cx="298123" cy="448118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2502433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In a box , 100 bulbs are supplied out of each 10 bulbs have defect of type A, 5 bulbs have defect of type B and 2 bulbs have defect of both the types. </a:t>
            </a:r>
          </a:p>
          <a:p>
            <a:pPr lvl="0"/>
            <a:r>
              <a:rPr lang="en-US" sz="2800" dirty="0">
                <a:solidFill>
                  <a:schemeClr val="tx1"/>
                </a:solidFill>
              </a:rPr>
              <a:t>Find the probability of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(</a:t>
            </a:r>
            <a:r>
              <a:rPr lang="en-US" sz="2800" dirty="0">
                <a:solidFill>
                  <a:schemeClr val="tx1"/>
                </a:solidFill>
              </a:rPr>
              <a:t>i</a:t>
            </a:r>
            <a:r>
              <a:rPr lang="en-US" sz="2800" dirty="0">
                <a:solidFill>
                  <a:schemeClr val="tx1"/>
                </a:solidFill>
              </a:rPr>
              <a:t>)  P(B\A) 	and    (ii)  P(B’\A’)</a:t>
            </a:r>
          </a:p>
          <a:p>
            <a:pPr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olution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1029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4194" y="1526212"/>
            <a:ext cx="8107374" cy="4032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80577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45650" y="4972050"/>
              <a:ext cx="850900" cy="1104900"/>
            </p14:xfrm>
          </p:contentPart>
        </mc:Choice>
        <mc:Fallback xmlns="">
          <p:pic>
            <p:nvPicPr>
              <p:cNvPr id="280577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36303" y="4962753"/>
                <a:ext cx="869593" cy="1123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8057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75500" y="4978400"/>
              <a:ext cx="3435350" cy="1123950"/>
            </p14:xfrm>
          </p:contentPart>
        </mc:Choice>
        <mc:Fallback xmlns="">
          <p:pic>
            <p:nvPicPr>
              <p:cNvPr id="28057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66141" y="4969043"/>
                <a:ext cx="3454067" cy="11426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8057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668000" y="5683250"/>
              <a:ext cx="336550" cy="336550"/>
            </p14:xfrm>
          </p:contentPart>
        </mc:Choice>
        <mc:Fallback xmlns="">
          <p:pic>
            <p:nvPicPr>
              <p:cNvPr id="28057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658731" y="5673901"/>
                <a:ext cx="355089" cy="35524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Que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8057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75500" y="4978400"/>
              <a:ext cx="3435350" cy="1123950"/>
            </p14:xfrm>
          </p:contentPart>
        </mc:Choice>
        <mc:Fallback xmlns="">
          <p:pic>
            <p:nvPicPr>
              <p:cNvPr id="28057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66140" y="4969040"/>
                <a:ext cx="3454069" cy="114267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xmlns="" id="{9F877F9F-7AA3-6379-C8E5-88FF644E62B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52198519"/>
              </p:ext>
            </p:extLst>
          </p:nvPr>
        </p:nvGraphicFramePr>
        <p:xfrm>
          <a:off x="3868738" y="863600"/>
          <a:ext cx="7315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52649094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xmlns="" val="11465786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xmlns="" val="3766851584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xmlns="" val="34815976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Right hand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Left hand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319145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0.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0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0277247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0.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328279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84820173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49829C0-A691-BBF7-AB1F-5BCE3C29D84F}"/>
              </a:ext>
            </a:extLst>
          </p:cNvPr>
          <p:cNvSpPr txBox="1"/>
          <p:nvPr/>
        </p:nvSpPr>
        <p:spPr>
          <a:xfrm>
            <a:off x="3980329" y="3065929"/>
            <a:ext cx="73056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Find the Probability that a selected person is</a:t>
            </a:r>
          </a:p>
          <a:p>
            <a:pPr marL="342900" indent="-342900">
              <a:buAutoNum type="alphaLcPeriod"/>
            </a:pPr>
            <a:r>
              <a:rPr lang="en-IN" dirty="0"/>
              <a:t>A male given that the person is right handed.</a:t>
            </a:r>
          </a:p>
          <a:p>
            <a:pPr marL="342900" indent="-342900">
              <a:buAutoNum type="alphaLcPeriod"/>
            </a:pPr>
            <a:r>
              <a:rPr lang="en-IN" dirty="0"/>
              <a:t>Right handed given that a person is male.</a:t>
            </a:r>
          </a:p>
          <a:p>
            <a:pPr marL="342900" indent="-342900">
              <a:buAutoNum type="alphaLcPeriod"/>
            </a:pPr>
            <a:r>
              <a:rPr lang="en-IN" dirty="0"/>
              <a:t>A female given that the person is left handed.</a:t>
            </a:r>
          </a:p>
          <a:p>
            <a:pPr marL="342900" indent="-342900">
              <a:buAutoNum type="alphaLcPeriod"/>
            </a:pPr>
            <a:r>
              <a:rPr lang="en-IN" dirty="0"/>
              <a:t>Are the events being a female and being left handed, are independent? </a:t>
            </a:r>
          </a:p>
        </p:txBody>
      </p:sp>
    </p:spTree>
    <p:extLst>
      <p:ext uri="{BB962C8B-B14F-4D97-AF65-F5344CB8AC3E}">
        <p14:creationId xmlns:p14="http://schemas.microsoft.com/office/powerpoint/2010/main" val="91518322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B8568D3-5DAF-270A-EA04-AB7C891BF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Q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4F9A110-032D-39B3-4A30-E2EF660DD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An urn contains 6 red balls and 4 green balls. We draw 2 balls without replacement and denote </a:t>
            </a:r>
          </a:p>
          <a:p>
            <a:r>
              <a:rPr lang="en-IN" dirty="0"/>
              <a:t>R</a:t>
            </a:r>
            <a:r>
              <a:rPr lang="en-IN" baseline="-25000" dirty="0"/>
              <a:t>i</a:t>
            </a:r>
            <a:r>
              <a:rPr lang="en-IN" dirty="0"/>
              <a:t> = the </a:t>
            </a:r>
            <a:r>
              <a:rPr lang="en-IN" dirty="0"/>
              <a:t>i</a:t>
            </a:r>
            <a:r>
              <a:rPr lang="en-IN" baseline="30000" dirty="0"/>
              <a:t>th</a:t>
            </a:r>
            <a:r>
              <a:rPr lang="en-IN" dirty="0"/>
              <a:t> ball drawn is red</a:t>
            </a:r>
          </a:p>
          <a:p>
            <a:r>
              <a:rPr lang="en-IN" dirty="0"/>
              <a:t>G</a:t>
            </a:r>
            <a:r>
              <a:rPr lang="en-IN" baseline="-25000" dirty="0"/>
              <a:t>i</a:t>
            </a:r>
            <a:r>
              <a:rPr lang="en-IN" dirty="0"/>
              <a:t> = = the </a:t>
            </a:r>
            <a:r>
              <a:rPr lang="en-IN" dirty="0"/>
              <a:t>i</a:t>
            </a:r>
            <a:r>
              <a:rPr lang="en-IN" baseline="30000" dirty="0"/>
              <a:t>th</a:t>
            </a:r>
            <a:r>
              <a:rPr lang="en-IN" baseline="30000" dirty="0"/>
              <a:t> </a:t>
            </a:r>
            <a:r>
              <a:rPr lang="en-IN" dirty="0"/>
              <a:t>ball drawn is green</a:t>
            </a:r>
          </a:p>
          <a:p>
            <a:r>
              <a:rPr lang="en-IN" dirty="0"/>
              <a:t>Find </a:t>
            </a:r>
          </a:p>
          <a:p>
            <a:r>
              <a:rPr lang="en-IN" dirty="0"/>
              <a:t>(a) P(R</a:t>
            </a:r>
            <a:r>
              <a:rPr lang="en-IN" baseline="-25000" dirty="0"/>
              <a:t>1</a:t>
            </a:r>
            <a:r>
              <a:rPr lang="en-IN" dirty="0"/>
              <a:t>)</a:t>
            </a:r>
          </a:p>
          <a:p>
            <a:r>
              <a:rPr lang="en-IN" dirty="0"/>
              <a:t>(b) P(R</a:t>
            </a:r>
            <a:r>
              <a:rPr lang="en-IN" baseline="-25000" dirty="0"/>
              <a:t>2</a:t>
            </a:r>
            <a:r>
              <a:rPr lang="en-IN" dirty="0"/>
              <a:t>/R</a:t>
            </a:r>
            <a:r>
              <a:rPr lang="en-IN" baseline="-25000" dirty="0"/>
              <a:t>1</a:t>
            </a:r>
            <a:r>
              <a:rPr lang="en-IN" dirty="0"/>
              <a:t>)</a:t>
            </a:r>
          </a:p>
          <a:p>
            <a:r>
              <a:rPr lang="en-IN" b="1" dirty="0"/>
              <a:t>(c ) P(R</a:t>
            </a:r>
            <a:r>
              <a:rPr lang="en-IN" b="1" baseline="-25000" dirty="0"/>
              <a:t>2</a:t>
            </a:r>
            <a:r>
              <a:rPr lang="en-IN" b="1" dirty="0"/>
              <a:t>)</a:t>
            </a:r>
          </a:p>
          <a:p>
            <a:r>
              <a:rPr lang="en-IN" b="1" dirty="0"/>
              <a:t>(d) Are the events R</a:t>
            </a:r>
            <a:r>
              <a:rPr lang="en-IN" b="1" baseline="-25000" dirty="0"/>
              <a:t>1</a:t>
            </a:r>
            <a:r>
              <a:rPr lang="en-IN" b="1" dirty="0"/>
              <a:t> and R</a:t>
            </a:r>
            <a:r>
              <a:rPr lang="en-IN" b="1" baseline="-25000" dirty="0"/>
              <a:t>2</a:t>
            </a:r>
            <a:r>
              <a:rPr lang="en-IN" b="1" dirty="0"/>
              <a:t> independent? Justify.</a:t>
            </a:r>
          </a:p>
          <a:p>
            <a:r>
              <a:rPr lang="en-IN" b="1" dirty="0"/>
              <a:t>(c) and (d) we will see later)</a:t>
            </a:r>
          </a:p>
        </p:txBody>
      </p:sp>
    </p:spTree>
    <p:extLst>
      <p:ext uri="{BB962C8B-B14F-4D97-AF65-F5344CB8AC3E}">
        <p14:creationId xmlns:p14="http://schemas.microsoft.com/office/powerpoint/2010/main" val="143704697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Probability</a:t>
            </a:r>
          </a:p>
        </p:txBody>
      </p:sp>
      <p:pic>
        <p:nvPicPr>
          <p:cNvPr id="160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53703" y="1401854"/>
            <a:ext cx="8157228" cy="192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04129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569988" y="96838"/>
              <a:ext cx="0" cy="0"/>
            </p14:xfrm>
          </p:contentPart>
        </mc:Choice>
        <mc:Fallback xmlns="">
          <p:pic>
            <p:nvPicPr>
              <p:cNvPr id="304129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569988" y="968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5443">
              <a:lnSpc>
                <a:spcPct val="117000"/>
              </a:lnSpc>
              <a:spcBef>
                <a:spcPts val="1201"/>
              </a:spcBef>
              <a:buNone/>
              <a:tabLst>
                <a:tab pos="555955" algn="l"/>
                <a:tab pos="1111910" algn="l"/>
                <a:tab pos="1667866" algn="l"/>
                <a:tab pos="2223821" algn="l"/>
                <a:tab pos="2779776" algn="l"/>
                <a:tab pos="3335731" algn="l"/>
                <a:tab pos="3891686" algn="l"/>
                <a:tab pos="4447642" algn="l"/>
                <a:tab pos="5003597" algn="l"/>
                <a:tab pos="5559552" algn="l"/>
                <a:tab pos="6115507" algn="l"/>
                <a:tab pos="6671462" algn="l"/>
                <a:tab pos="7227418" algn="l"/>
                <a:tab pos="7783373" algn="l"/>
                <a:tab pos="8339328" algn="l"/>
                <a:tab pos="8895283" algn="l"/>
              </a:tabLst>
            </a:pPr>
            <a:r>
              <a:rPr lang="en-US" sz="32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Concept of probability Is originated from the game of chance like game of  cards, tossing of coins or throwing a dice. So we need to understand the  types of probability and operations related to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B8568D3-5DAF-270A-EA04-AB7C891BF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Q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4F9A110-032D-39B3-4A30-E2EF660DD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An urn contains 6 red balls and 4 green balls. We draw 2 balls without replacement and denote </a:t>
            </a:r>
          </a:p>
          <a:p>
            <a:r>
              <a:rPr lang="en-IN" dirty="0"/>
              <a:t>R</a:t>
            </a:r>
            <a:r>
              <a:rPr lang="en-IN" baseline="-25000" dirty="0"/>
              <a:t>i</a:t>
            </a:r>
            <a:r>
              <a:rPr lang="en-IN" dirty="0"/>
              <a:t> = the </a:t>
            </a:r>
            <a:r>
              <a:rPr lang="en-IN" dirty="0"/>
              <a:t>i</a:t>
            </a:r>
            <a:r>
              <a:rPr lang="en-IN" baseline="30000" dirty="0"/>
              <a:t>th</a:t>
            </a:r>
            <a:r>
              <a:rPr lang="en-IN" dirty="0"/>
              <a:t> ball drawn is red</a:t>
            </a:r>
          </a:p>
          <a:p>
            <a:r>
              <a:rPr lang="en-IN" dirty="0"/>
              <a:t>G</a:t>
            </a:r>
            <a:r>
              <a:rPr lang="en-IN" baseline="-25000" dirty="0"/>
              <a:t>i</a:t>
            </a:r>
            <a:r>
              <a:rPr lang="en-IN" dirty="0"/>
              <a:t> = = the </a:t>
            </a:r>
            <a:r>
              <a:rPr lang="en-IN" dirty="0"/>
              <a:t>i</a:t>
            </a:r>
            <a:r>
              <a:rPr lang="en-IN" baseline="30000" dirty="0"/>
              <a:t>th</a:t>
            </a:r>
            <a:r>
              <a:rPr lang="en-IN" baseline="30000" dirty="0"/>
              <a:t> </a:t>
            </a:r>
            <a:r>
              <a:rPr lang="en-IN" dirty="0"/>
              <a:t>ball drawn is green</a:t>
            </a:r>
          </a:p>
          <a:p>
            <a:r>
              <a:rPr lang="en-IN" dirty="0"/>
              <a:t>Find </a:t>
            </a:r>
          </a:p>
          <a:p>
            <a:r>
              <a:rPr lang="en-IN" dirty="0"/>
              <a:t>(a) P(R</a:t>
            </a:r>
            <a:r>
              <a:rPr lang="en-IN" baseline="-25000" dirty="0"/>
              <a:t>1</a:t>
            </a:r>
            <a:r>
              <a:rPr lang="en-IN" dirty="0"/>
              <a:t>)</a:t>
            </a:r>
          </a:p>
          <a:p>
            <a:r>
              <a:rPr lang="en-IN" dirty="0"/>
              <a:t>(b) P(R</a:t>
            </a:r>
            <a:r>
              <a:rPr lang="en-IN" baseline="-25000" dirty="0"/>
              <a:t>2</a:t>
            </a:r>
            <a:r>
              <a:rPr lang="en-IN" dirty="0"/>
              <a:t>/R</a:t>
            </a:r>
            <a:r>
              <a:rPr lang="en-IN" baseline="-25000" dirty="0"/>
              <a:t>1</a:t>
            </a:r>
            <a:r>
              <a:rPr lang="en-IN" dirty="0"/>
              <a:t>)</a:t>
            </a:r>
          </a:p>
          <a:p>
            <a:r>
              <a:rPr lang="en-IN" b="1" dirty="0"/>
              <a:t>(c ) P(R</a:t>
            </a:r>
            <a:r>
              <a:rPr lang="en-IN" b="1" baseline="-25000" dirty="0"/>
              <a:t>2</a:t>
            </a:r>
            <a:r>
              <a:rPr lang="en-IN" b="1" dirty="0"/>
              <a:t>)</a:t>
            </a:r>
          </a:p>
          <a:p>
            <a:r>
              <a:rPr lang="en-IN" b="1" dirty="0"/>
              <a:t>(d) Are the events R</a:t>
            </a:r>
            <a:r>
              <a:rPr lang="en-IN" b="1" baseline="-25000" dirty="0"/>
              <a:t>1</a:t>
            </a:r>
            <a:r>
              <a:rPr lang="en-IN" b="1" dirty="0"/>
              <a:t> and R</a:t>
            </a:r>
            <a:r>
              <a:rPr lang="en-IN" b="1" baseline="-25000" dirty="0"/>
              <a:t>2</a:t>
            </a:r>
            <a:r>
              <a:rPr lang="en-IN" b="1" dirty="0"/>
              <a:t> independent? Justify.</a:t>
            </a:r>
          </a:p>
          <a:p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6768016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800" dirty="0">
                <a:solidFill>
                  <a:schemeClr val="tx1"/>
                </a:solidFill>
              </a:rPr>
              <a:t>Three machines B1, B2 and B3 produce 30%, 45% and 25% of the products respectively. It is known from the past experiences that 2% ,3% and 2% of the products made by these machines are defective respectively. Suppose that a finished product is randomly selected then find the probability that it is defective.</a:t>
            </a:r>
          </a:p>
          <a:p>
            <a:pPr algn="just"/>
            <a:endParaRPr lang="en-US" sz="28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03105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70863" y="4545013"/>
              <a:ext cx="1196975" cy="688975"/>
            </p14:xfrm>
          </p:contentPart>
        </mc:Choice>
        <mc:Fallback xmlns="">
          <p:pic>
            <p:nvPicPr>
              <p:cNvPr id="303105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161523" y="4535693"/>
                <a:ext cx="1215655" cy="707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0310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30763" y="5045075"/>
              <a:ext cx="3143250" cy="179388"/>
            </p14:xfrm>
          </p:contentPart>
        </mc:Choice>
        <mc:Fallback xmlns="">
          <p:pic>
            <p:nvPicPr>
              <p:cNvPr id="30310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21405" y="5035691"/>
                <a:ext cx="3161966" cy="198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0310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02138" y="4759325"/>
              <a:ext cx="965200" cy="706438"/>
            </p14:xfrm>
          </p:contentPart>
        </mc:Choice>
        <mc:Fallback xmlns="">
          <p:pic>
            <p:nvPicPr>
              <p:cNvPr id="30310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92885" y="4750020"/>
                <a:ext cx="983707" cy="7250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0310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54725" y="4625975"/>
              <a:ext cx="2990850" cy="785813"/>
            </p14:xfrm>
          </p:contentPart>
        </mc:Choice>
        <mc:Fallback xmlns="">
          <p:pic>
            <p:nvPicPr>
              <p:cNvPr id="30310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045379" y="4616692"/>
                <a:ext cx="3009543" cy="8043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0310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50175" y="4741863"/>
              <a:ext cx="233363" cy="268287"/>
            </p14:xfrm>
          </p:contentPart>
        </mc:Choice>
        <mc:Fallback xmlns="">
          <p:pic>
            <p:nvPicPr>
              <p:cNvPr id="30310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740855" y="4732500"/>
                <a:ext cx="252003" cy="2870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0311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0" y="5286375"/>
              <a:ext cx="500063" cy="214313"/>
            </p14:xfrm>
          </p:contentPart>
        </mc:Choice>
        <mc:Fallback xmlns="">
          <p:pic>
            <p:nvPicPr>
              <p:cNvPr id="30311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277403" y="5277104"/>
                <a:ext cx="518757" cy="23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0311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60838" y="5214938"/>
              <a:ext cx="223837" cy="312737"/>
            </p14:xfrm>
          </p:contentPart>
        </mc:Choice>
        <mc:Fallback xmlns="">
          <p:pic>
            <p:nvPicPr>
              <p:cNvPr id="30311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151600" y="5205645"/>
                <a:ext cx="242312" cy="3313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0311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22825" y="5527675"/>
              <a:ext cx="374650" cy="223838"/>
            </p14:xfrm>
          </p:contentPart>
        </mc:Choice>
        <mc:Fallback xmlns="">
          <p:pic>
            <p:nvPicPr>
              <p:cNvPr id="30311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813477" y="5518363"/>
                <a:ext cx="393347" cy="2424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0311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10775" y="2919413"/>
              <a:ext cx="276225" cy="28575"/>
            </p14:xfrm>
          </p:contentPart>
        </mc:Choice>
        <mc:Fallback xmlns="">
          <p:pic>
            <p:nvPicPr>
              <p:cNvPr id="30311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0001460" y="2909637"/>
                <a:ext cx="294855" cy="48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0311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11725" y="17463"/>
              <a:ext cx="384175" cy="5618162"/>
            </p14:xfrm>
          </p:contentPart>
        </mc:Choice>
        <mc:Fallback xmlns="">
          <p:pic>
            <p:nvPicPr>
              <p:cNvPr id="30311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902364" y="8101"/>
                <a:ext cx="402898" cy="56368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0311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59450" y="4964113"/>
              <a:ext cx="258763" cy="277812"/>
            </p14:xfrm>
          </p:contentPart>
        </mc:Choice>
        <mc:Fallback xmlns="">
          <p:pic>
            <p:nvPicPr>
              <p:cNvPr id="30311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750067" y="4954769"/>
                <a:ext cx="277530" cy="2965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0311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73825" y="5483225"/>
              <a:ext cx="438150" cy="258763"/>
            </p14:xfrm>
          </p:contentPart>
        </mc:Choice>
        <mc:Fallback xmlns="">
          <p:pic>
            <p:nvPicPr>
              <p:cNvPr id="30311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464480" y="5473971"/>
                <a:ext cx="456841" cy="27727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157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72774" y="1675450"/>
            <a:ext cx="8259643" cy="3596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76481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73650" y="4464050"/>
              <a:ext cx="12700" cy="12700"/>
            </p14:xfrm>
          </p:contentPart>
        </mc:Choice>
        <mc:Fallback xmlns="">
          <p:pic>
            <p:nvPicPr>
              <p:cNvPr id="276481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4726" y="4455996"/>
                <a:ext cx="30549" cy="288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7648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0" y="4495800"/>
              <a:ext cx="615950" cy="1282700"/>
            </p14:xfrm>
          </p:contentPart>
        </mc:Choice>
        <mc:Fallback xmlns="">
          <p:pic>
            <p:nvPicPr>
              <p:cNvPr id="27648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35646" y="4486403"/>
                <a:ext cx="634659" cy="1301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76483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7300" y="4248150"/>
              <a:ext cx="812800" cy="393700"/>
            </p14:xfrm>
          </p:contentPart>
        </mc:Choice>
        <mc:Fallback xmlns="">
          <p:pic>
            <p:nvPicPr>
              <p:cNvPr id="276483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51419" y="4185725"/>
                <a:ext cx="844561" cy="5185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76484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76900" y="4298950"/>
              <a:ext cx="25400" cy="57150"/>
            </p14:xfrm>
          </p:contentPart>
        </mc:Choice>
        <mc:Fallback xmlns="">
          <p:pic>
            <p:nvPicPr>
              <p:cNvPr id="276484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661378" y="4234520"/>
                <a:ext cx="56444" cy="1860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76485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4600" y="4362450"/>
              <a:ext cx="196850" cy="273050"/>
            </p14:xfrm>
          </p:contentPart>
        </mc:Choice>
        <mc:Fallback xmlns="">
          <p:pic>
            <p:nvPicPr>
              <p:cNvPr id="276485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038435" y="4299134"/>
                <a:ext cx="228820" cy="4000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7648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569988" y="96838"/>
              <a:ext cx="0" cy="0"/>
            </p14:xfrm>
          </p:contentPart>
        </mc:Choice>
        <mc:Fallback xmlns="">
          <p:pic>
            <p:nvPicPr>
              <p:cNvPr id="27648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6569988" y="968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Independent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9267" y="864108"/>
            <a:ext cx="7638553" cy="512813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Let A and B be any two events of a sample space S  then A and B are called independent </a:t>
            </a:r>
            <a:b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</a:br>
            <a:r>
              <a:rPr lang="en-US" sz="2800" dirty="0">
                <a:solidFill>
                  <a:schemeClr val="tx1"/>
                </a:solidFill>
                <a:latin typeface="Calibri" charset="0"/>
                <a:ea typeface="WenQuanYi Micro Hei" charset="0"/>
                <a:cs typeface="WenQuanYi Micro Hei" charset="0"/>
              </a:rPr>
              <a:t>if </a:t>
            </a:r>
            <a:r>
              <a:rPr lang="en-US" sz="2800" dirty="0">
                <a:solidFill>
                  <a:schemeClr val="tx1"/>
                </a:solidFill>
                <a:latin typeface="Cambria Math" charset="0"/>
                <a:ea typeface="WenQuanYi Micro Hei" charset="0"/>
                <a:cs typeface="WenQuanYi Micro Hei" charset="0"/>
              </a:rPr>
              <a:t>𝑃</a:t>
            </a:r>
            <a:r>
              <a:rPr lang="en-US" sz="4000" baseline="1000" dirty="0">
                <a:solidFill>
                  <a:schemeClr val="tx1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chemeClr val="tx1"/>
                </a:solidFill>
                <a:latin typeface="Cambria Math" charset="0"/>
                <a:ea typeface="WenQuanYi Micro Hei" charset="0"/>
                <a:cs typeface="WenQuanYi Micro Hei" charset="0"/>
              </a:rPr>
              <a:t>𝐴 ∩ 𝐵</a:t>
            </a:r>
            <a:r>
              <a:rPr lang="en-US" sz="4000" baseline="1000" dirty="0">
                <a:solidFill>
                  <a:schemeClr val="tx1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chemeClr val="tx1"/>
                </a:solidFill>
                <a:latin typeface="Cambria Math" charset="0"/>
                <a:ea typeface="WenQuanYi Micro Hei" charset="0"/>
                <a:cs typeface="WenQuanYi Micro Hei" charset="0"/>
              </a:rPr>
              <a:t>= 𝑃</a:t>
            </a:r>
            <a:r>
              <a:rPr lang="en-US" sz="4000" baseline="1000" dirty="0">
                <a:solidFill>
                  <a:schemeClr val="tx1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chemeClr val="tx1"/>
                </a:solidFill>
                <a:latin typeface="Cambria Math" charset="0"/>
                <a:ea typeface="WenQuanYi Micro Hei" charset="0"/>
                <a:cs typeface="WenQuanYi Micro Hei" charset="0"/>
              </a:rPr>
              <a:t>𝐴</a:t>
            </a:r>
            <a:r>
              <a:rPr lang="en-US" sz="4000" baseline="1000" dirty="0">
                <a:solidFill>
                  <a:schemeClr val="tx1"/>
                </a:solidFill>
                <a:latin typeface="Cambria Math" charset="0"/>
                <a:ea typeface="WenQuanYi Micro Hei" charset="0"/>
                <a:cs typeface="WenQuanYi Micro Hei" charset="0"/>
              </a:rPr>
              <a:t>) </a:t>
            </a:r>
            <a:r>
              <a:rPr lang="en-US" sz="2800" dirty="0">
                <a:solidFill>
                  <a:schemeClr val="tx1"/>
                </a:solidFill>
                <a:latin typeface="Cambria Math" charset="0"/>
                <a:ea typeface="WenQuanYi Micro Hei" charset="0"/>
                <a:cs typeface="WenQuanYi Micro Hei" charset="0"/>
              </a:rPr>
              <a:t>∙ 𝑃</a:t>
            </a:r>
            <a:r>
              <a:rPr lang="en-US" sz="4000" baseline="1000" dirty="0">
                <a:solidFill>
                  <a:schemeClr val="tx1"/>
                </a:solidFill>
                <a:latin typeface="Cambria Math" charset="0"/>
                <a:ea typeface="WenQuanYi Micro Hei" charset="0"/>
                <a:cs typeface="WenQuanYi Micro Hei" charset="0"/>
              </a:rPr>
              <a:t>(</a:t>
            </a:r>
            <a:r>
              <a:rPr lang="en-US" sz="2800" dirty="0">
                <a:solidFill>
                  <a:schemeClr val="tx1"/>
                </a:solidFill>
                <a:latin typeface="Cambria Math" charset="0"/>
                <a:ea typeface="WenQuanYi Micro Hei" charset="0"/>
                <a:cs typeface="WenQuanYi Micro Hei" charset="0"/>
              </a:rPr>
              <a:t>𝐵</a:t>
            </a:r>
            <a:r>
              <a:rPr lang="en-US" sz="4000" baseline="1000" dirty="0">
                <a:solidFill>
                  <a:schemeClr val="tx1"/>
                </a:solidFill>
                <a:latin typeface="Cambria Math" charset="0"/>
                <a:ea typeface="WenQuanYi Micro Hei" charset="0"/>
                <a:cs typeface="WenQuanYi Micro Hei" charset="0"/>
              </a:rPr>
              <a:t>)</a:t>
            </a:r>
          </a:p>
          <a:p>
            <a:endParaRPr lang="en-US" sz="4000" baseline="1000" dirty="0">
              <a:solidFill>
                <a:schemeClr val="tx1"/>
              </a:solidFill>
              <a:latin typeface="Cambria Math" charset="0"/>
              <a:ea typeface="WenQuanYi Micro Hei" charset="0"/>
              <a:cs typeface="WenQuanYi Micro Hei" charset="0"/>
            </a:endParaRPr>
          </a:p>
          <a:p>
            <a:r>
              <a:rPr lang="en-US" sz="2800" dirty="0">
                <a:solidFill>
                  <a:schemeClr val="tx1"/>
                </a:solidFill>
              </a:rPr>
              <a:t>Note :In the case of independent event,</a:t>
            </a:r>
          </a:p>
          <a:p>
            <a:pPr>
              <a:buNone/>
            </a:pPr>
            <a:r>
              <a:rPr lang="en-US" sz="2800" dirty="0">
                <a:solidFill>
                  <a:schemeClr val="tx1"/>
                </a:solidFill>
              </a:rPr>
              <a:t/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	P(A\B)= P(A) 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		and 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	P(B\A) = P(B)</a:t>
            </a: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55331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32650" y="3463925"/>
              <a:ext cx="3546475" cy="501650"/>
            </p14:xfrm>
          </p:contentPart>
        </mc:Choice>
        <mc:Fallback xmlns="">
          <p:pic>
            <p:nvPicPr>
              <p:cNvPr id="355331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23292" y="3454542"/>
                <a:ext cx="3565192" cy="520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55332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572875" y="4232275"/>
              <a:ext cx="9525" cy="19050"/>
            </p14:xfrm>
          </p:contentPart>
        </mc:Choice>
        <mc:Fallback xmlns="">
          <p:pic>
            <p:nvPicPr>
              <p:cNvPr id="355332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563350" y="4222563"/>
                <a:ext cx="28575" cy="384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5533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8888" y="3598863"/>
              <a:ext cx="4473575" cy="1393825"/>
            </p14:xfrm>
          </p:contentPart>
        </mc:Choice>
        <mc:Fallback xmlns="">
          <p:pic>
            <p:nvPicPr>
              <p:cNvPr id="35533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599531" y="3589525"/>
                <a:ext cx="4492288" cy="1412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55334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983788" y="4572000"/>
              <a:ext cx="214312" cy="223838"/>
            </p14:xfrm>
          </p:contentPart>
        </mc:Choice>
        <mc:Fallback xmlns="">
          <p:pic>
            <p:nvPicPr>
              <p:cNvPr id="355334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974668" y="4562835"/>
                <a:ext cx="232551" cy="2421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55335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313988" y="4562475"/>
              <a:ext cx="295275" cy="277813"/>
            </p14:xfrm>
          </p:contentPart>
        </mc:Choice>
        <mc:Fallback xmlns="">
          <p:pic>
            <p:nvPicPr>
              <p:cNvPr id="355335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304404" y="4553094"/>
                <a:ext cx="314444" cy="2965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5533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99050" y="4276725"/>
              <a:ext cx="36513" cy="1588"/>
            </p14:xfrm>
          </p:contentPart>
        </mc:Choice>
        <mc:Fallback xmlns="">
          <p:pic>
            <p:nvPicPr>
              <p:cNvPr id="35533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089651" y="4235437"/>
                <a:ext cx="55312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919" y="1123837"/>
            <a:ext cx="2772383" cy="4601183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Example </a:t>
            </a:r>
            <a:b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/>
            </a:r>
            <a:b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If A and B are two independent events and </a:t>
            </a:r>
            <a:b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P(A) = 3/4 and </a:t>
            </a:r>
            <a:b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P(B) =  2/3 then find P(A</a:t>
            </a:r>
            <a:r>
              <a:rPr lang="en-US" sz="2800" dirty="0">
                <a:solidFill>
                  <a:srgbClr val="000000"/>
                </a:solidFill>
                <a:latin typeface="Cambria Math" charset="0"/>
                <a:ea typeface="WenQuanYi Micro Hei" charset="0"/>
                <a:cs typeface="WenQuanYi Micro Hei" charset="0"/>
              </a:rPr>
              <a:t>∪ 𝐵).</a:t>
            </a:r>
            <a:endParaRPr lang="en-US" sz="2800" dirty="0"/>
          </a:p>
        </p:txBody>
      </p:sp>
      <p:pic>
        <p:nvPicPr>
          <p:cNvPr id="158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0525" y="1790795"/>
            <a:ext cx="8286044" cy="337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54305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966200" y="4438650"/>
              <a:ext cx="500063" cy="955675"/>
            </p14:xfrm>
          </p:contentPart>
        </mc:Choice>
        <mc:Fallback xmlns="">
          <p:pic>
            <p:nvPicPr>
              <p:cNvPr id="354305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956846" y="4429295"/>
                <a:ext cx="518770" cy="9743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5430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29625" y="4822825"/>
              <a:ext cx="233363" cy="204788"/>
            </p14:xfrm>
          </p:contentPart>
        </mc:Choice>
        <mc:Fallback xmlns="">
          <p:pic>
            <p:nvPicPr>
              <p:cNvPr id="35430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420474" y="4813516"/>
                <a:ext cx="251666" cy="2234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733" y="807396"/>
            <a:ext cx="3424136" cy="5233481"/>
          </a:xfrm>
        </p:spPr>
        <p:txBody>
          <a:bodyPr>
            <a:normAutofit/>
          </a:bodyPr>
          <a:lstStyle/>
          <a:p>
            <a:r>
              <a:rPr lang="en-US" sz="2800" dirty="0"/>
              <a:t>Example : </a:t>
            </a:r>
            <a:br>
              <a:rPr lang="en-US" sz="2800" dirty="0"/>
            </a:br>
            <a:r>
              <a:rPr lang="en-US" sz="2800" dirty="0"/>
              <a:t>A problem of statistics is given to 3 students A, B and C whose chances of  solving  each are 1/3, 1/4 and 1/2 respectively. </a:t>
            </a:r>
            <a:br>
              <a:rPr lang="en-US" sz="2800" dirty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/>
              <a:t>What is the probability that the problem will be solved ?</a:t>
            </a:r>
            <a:br>
              <a:rPr lang="en-US" sz="2800" dirty="0"/>
            </a:br>
            <a:endParaRPr lang="en-US" sz="2800" dirty="0"/>
          </a:p>
        </p:txBody>
      </p:sp>
      <p:pic>
        <p:nvPicPr>
          <p:cNvPr id="15974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50596" y="1149332"/>
            <a:ext cx="8112022" cy="4577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53281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639788" y="27003375"/>
              <a:ext cx="0" cy="0"/>
            </p14:xfrm>
          </p:contentPart>
        </mc:Choice>
        <mc:Fallback xmlns="">
          <p:pic>
            <p:nvPicPr>
              <p:cNvPr id="353281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639788" y="2700337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Three machines A, B and C are producing the products independently as in the rate of 1/5, 1/7 and 1/8 . Find the probability of the product that will be produced by A or B or C.</a:t>
            </a:r>
          </a:p>
          <a:p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160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0868" y="1007086"/>
            <a:ext cx="8054502" cy="4884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3600" dirty="0"/>
              <a:t>If A,B,C are aiming to shoot a balloon. A will succeed 4 times out of 5 attempts. The chance of B to shoot the balloon is 3 out of 4 that of C is 2 out of 3. If the three aim the balloon simultaneously, then find the probability that at least two of them hit the balloon. </a:t>
            </a:r>
            <a:endParaRPr lang="en-US" sz="3600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Now the probability that at least two of them hit the balloon is,</a:t>
            </a:r>
            <a:endParaRPr lang="en-US" dirty="0"/>
          </a:p>
        </p:txBody>
      </p:sp>
      <p:graphicFrame>
        <p:nvGraphicFramePr>
          <p:cNvPr id="349188" name="Object 4"/>
          <p:cNvGraphicFramePr>
            <a:graphicFrameLocks noChangeAspect="1"/>
          </p:cNvGraphicFramePr>
          <p:nvPr/>
        </p:nvGraphicFramePr>
        <p:xfrm>
          <a:off x="3965944" y="1767355"/>
          <a:ext cx="7101700" cy="686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2539800" imgH="253800" progId="">
                  <p:embed/>
                </p:oleObj>
              </mc:Choice>
              <mc:Fallback>
                <p:oleObj name="Equation" r:id="rId3" imgW="2539800" imgH="2538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944" y="1767355"/>
                        <a:ext cx="7101700" cy="686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3933342" y="2604977"/>
          <a:ext cx="6943765" cy="68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2234880" imgH="228600" progId="">
                  <p:embed/>
                </p:oleObj>
              </mc:Choice>
              <mc:Fallback>
                <p:oleObj name="Equation" r:id="rId5" imgW="2234880" imgH="2286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342" y="2604977"/>
                        <a:ext cx="6943765" cy="685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3848986" y="3836941"/>
          <a:ext cx="7623544" cy="185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4330440" imgH="1091880" progId="">
                  <p:embed/>
                </p:oleObj>
              </mc:Choice>
              <mc:Fallback>
                <p:oleObj name="Equation" r:id="rId7" imgW="4330440" imgH="109188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986" y="3836941"/>
                        <a:ext cx="7623544" cy="1858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Random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N" sz="3200" dirty="0"/>
              <a:t>A random experiment is </a:t>
            </a:r>
            <a:r>
              <a:rPr lang="en-IN" sz="3200" b="1" dirty="0"/>
              <a:t>any well-defined procedure that produces an observable outcome that could not be perfectly predicted in advance</a:t>
            </a:r>
            <a:r>
              <a:rPr lang="en-IN" sz="3200" dirty="0"/>
              <a:t> .</a:t>
            </a:r>
          </a:p>
          <a:p>
            <a:r>
              <a:rPr lang="en-IN" sz="3200" dirty="0"/>
              <a:t>Throwing of an unbiased coin  is a random experiment as out of two faces, any of the face i.e., head or tail may come up. Similarly throwing of an unbiased die is a random experiment as any of the six faces of the die may come up. In this experiment, there are six possibilities ( 1 or 2 or 3 or 4 or 5 or 6 ).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’s</a:t>
            </a:r>
            <a:r>
              <a:rPr lang="en-US" dirty="0"/>
              <a:t> Theorem</a:t>
            </a:r>
          </a:p>
        </p:txBody>
      </p:sp>
      <p:sp>
        <p:nvSpPr>
          <p:cNvPr id="5" name="Rectangle 4"/>
          <p:cNvSpPr/>
          <p:nvPr/>
        </p:nvSpPr>
        <p:spPr>
          <a:xfrm>
            <a:off x="4068724" y="1117546"/>
            <a:ext cx="702103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800" dirty="0"/>
              <a:t>Let A</a:t>
            </a:r>
            <a:r>
              <a:rPr lang="en-IN" sz="2800" baseline="-25000" dirty="0"/>
              <a:t>1</a:t>
            </a:r>
            <a:r>
              <a:rPr lang="en-IN" sz="2800" dirty="0"/>
              <a:t> , A</a:t>
            </a:r>
            <a:r>
              <a:rPr lang="en-IN" sz="2800" baseline="-25000" dirty="0"/>
              <a:t>2</a:t>
            </a:r>
            <a:r>
              <a:rPr lang="en-IN" sz="2800" dirty="0"/>
              <a:t>, A</a:t>
            </a:r>
            <a:r>
              <a:rPr lang="en-IN" sz="2800" baseline="-25000" dirty="0"/>
              <a:t>3</a:t>
            </a:r>
            <a:r>
              <a:rPr lang="en-IN" sz="2800" dirty="0"/>
              <a:t>,…..A</a:t>
            </a:r>
            <a:r>
              <a:rPr lang="en-IN" sz="2800" baseline="-25000" dirty="0"/>
              <a:t>n </a:t>
            </a:r>
            <a:r>
              <a:rPr lang="en-IN" sz="2800" dirty="0"/>
              <a:t> be n-mutually exclusive and exhaustive events of a sample space S and let B be any event, then </a:t>
            </a:r>
          </a:p>
        </p:txBody>
      </p:sp>
      <p:graphicFrame>
        <p:nvGraphicFramePr>
          <p:cNvPr id="338945" name="Object 1"/>
          <p:cNvGraphicFramePr>
            <a:graphicFrameLocks noChangeAspect="1"/>
          </p:cNvGraphicFramePr>
          <p:nvPr/>
        </p:nvGraphicFramePr>
        <p:xfrm>
          <a:off x="3785190" y="2792994"/>
          <a:ext cx="7751136" cy="223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4228920" imgH="1218960" progId="">
                  <p:embed/>
                </p:oleObj>
              </mc:Choice>
              <mc:Fallback>
                <p:oleObj name="Equation" r:id="rId3" imgW="4228920" imgH="121896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190" y="2792994"/>
                        <a:ext cx="7751136" cy="2234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800" dirty="0">
                <a:solidFill>
                  <a:schemeClr val="tx1"/>
                </a:solidFill>
              </a:rPr>
              <a:t>Three boxes contain 10%, 20% and 30% of defective joints. A joint is selected random which is defective then determine the probability that it comes from (</a:t>
            </a:r>
            <a:r>
              <a:rPr lang="en-US" sz="2800" dirty="0">
                <a:solidFill>
                  <a:schemeClr val="tx1"/>
                </a:solidFill>
              </a:rPr>
              <a:t>i</a:t>
            </a:r>
            <a:r>
              <a:rPr lang="en-US" sz="2800" dirty="0">
                <a:solidFill>
                  <a:schemeClr val="tx1"/>
                </a:solidFill>
              </a:rPr>
              <a:t>) first box (ii) second box (iii) third box 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Let us define events as below.</a:t>
            </a:r>
          </a:p>
          <a:p>
            <a:pPr>
              <a:buNone/>
            </a:pPr>
            <a:r>
              <a:rPr lang="en-IN" dirty="0"/>
              <a:t>A : Selection of defective finger joint</a:t>
            </a:r>
          </a:p>
          <a:p>
            <a:pPr>
              <a:buNone/>
            </a:pPr>
            <a:r>
              <a:rPr lang="en-IN" dirty="0"/>
              <a:t>B</a:t>
            </a:r>
            <a:r>
              <a:rPr lang="en-IN" baseline="-25000" dirty="0"/>
              <a:t>1</a:t>
            </a:r>
            <a:r>
              <a:rPr lang="en-IN" dirty="0"/>
              <a:t> :  finger joint is from box – 1</a:t>
            </a:r>
          </a:p>
          <a:p>
            <a:pPr>
              <a:buNone/>
            </a:pPr>
            <a:r>
              <a:rPr lang="en-IN" dirty="0"/>
              <a:t>B</a:t>
            </a:r>
            <a:r>
              <a:rPr lang="en-IN" baseline="-25000" dirty="0"/>
              <a:t>2</a:t>
            </a:r>
            <a:r>
              <a:rPr lang="en-IN" dirty="0"/>
              <a:t> :  finger joint is from box – 2</a:t>
            </a:r>
          </a:p>
          <a:p>
            <a:pPr>
              <a:buNone/>
            </a:pPr>
            <a:r>
              <a:rPr lang="en-IN" dirty="0"/>
              <a:t>B</a:t>
            </a:r>
            <a:r>
              <a:rPr lang="en-IN" baseline="-25000" dirty="0"/>
              <a:t>3</a:t>
            </a:r>
            <a:r>
              <a:rPr lang="en-IN" dirty="0"/>
              <a:t> :  finger joint is from box – 3</a:t>
            </a:r>
          </a:p>
          <a:p>
            <a:pPr>
              <a:buNone/>
            </a:pPr>
            <a:endParaRPr lang="en-IN" dirty="0"/>
          </a:p>
          <a:p>
            <a:pPr>
              <a:buNone/>
            </a:pPr>
            <a:r>
              <a:rPr lang="en-IN" dirty="0"/>
              <a:t>P(B</a:t>
            </a:r>
            <a:r>
              <a:rPr lang="en-IN" baseline="-25000" dirty="0"/>
              <a:t>1</a:t>
            </a:r>
            <a:r>
              <a:rPr lang="en-IN" dirty="0"/>
              <a:t> )=1/3 , P(B</a:t>
            </a:r>
            <a:r>
              <a:rPr lang="en-IN" baseline="-25000" dirty="0"/>
              <a:t>2</a:t>
            </a:r>
            <a:r>
              <a:rPr lang="en-IN" dirty="0"/>
              <a:t> )=1/3 , P(B</a:t>
            </a:r>
            <a:r>
              <a:rPr lang="en-IN" baseline="-25000" dirty="0"/>
              <a:t>3</a:t>
            </a:r>
            <a:r>
              <a:rPr lang="en-IN" dirty="0"/>
              <a:t> )=1/3 ,</a:t>
            </a:r>
          </a:p>
          <a:p>
            <a:pPr>
              <a:buNone/>
            </a:pPr>
            <a:r>
              <a:rPr lang="en-IN" dirty="0"/>
              <a:t>P(A/B</a:t>
            </a:r>
            <a:r>
              <a:rPr lang="en-IN" baseline="-25000" dirty="0"/>
              <a:t>1</a:t>
            </a:r>
            <a:r>
              <a:rPr lang="en-IN" dirty="0"/>
              <a:t> )=0.1  P(A/B</a:t>
            </a:r>
            <a:r>
              <a:rPr lang="en-IN" baseline="-25000" dirty="0"/>
              <a:t>2</a:t>
            </a:r>
            <a:r>
              <a:rPr lang="en-IN" dirty="0"/>
              <a:t> )=0.2  P(A/B</a:t>
            </a:r>
            <a:r>
              <a:rPr lang="en-IN" baseline="-25000" dirty="0"/>
              <a:t>3</a:t>
            </a:r>
            <a:r>
              <a:rPr lang="en-IN" dirty="0"/>
              <a:t> )=0.3</a:t>
            </a:r>
            <a:r>
              <a:rPr lang="en-IN" baseline="-25000" dirty="0"/>
              <a:t>     </a:t>
            </a:r>
            <a:endParaRPr lang="en-IN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(a) The required probability ,</a:t>
            </a:r>
          </a:p>
          <a:p>
            <a:pPr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350211" name="Object 3"/>
          <p:cNvGraphicFramePr>
            <a:graphicFrameLocks noChangeAspect="1"/>
          </p:cNvGraphicFramePr>
          <p:nvPr/>
        </p:nvGraphicFramePr>
        <p:xfrm>
          <a:off x="3787849" y="1014476"/>
          <a:ext cx="7366689" cy="173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3657600" imgH="863280" progId="">
                  <p:embed/>
                </p:oleObj>
              </mc:Choice>
              <mc:Fallback>
                <p:oleObj name="Equation" r:id="rId3" imgW="3657600" imgH="8632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849" y="1014476"/>
                        <a:ext cx="7366689" cy="1739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4177007" y="3906759"/>
          <a:ext cx="7050974" cy="141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2971800" imgH="596880" progId="">
                  <p:embed/>
                </p:oleObj>
              </mc:Choice>
              <mc:Fallback>
                <p:oleObj name="Equation" r:id="rId5" imgW="2971800" imgH="59688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007" y="3906759"/>
                        <a:ext cx="7050974" cy="1416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9268" y="864108"/>
            <a:ext cx="6306090" cy="1389994"/>
          </a:xfrm>
        </p:spPr>
        <p:txBody>
          <a:bodyPr/>
          <a:lstStyle/>
          <a:p>
            <a:pPr>
              <a:buNone/>
            </a:pPr>
            <a:r>
              <a:rPr lang="en-IN" dirty="0"/>
              <a:t>  (b) The required probability ,</a:t>
            </a:r>
          </a:p>
          <a:p>
            <a:pPr>
              <a:buNone/>
            </a:pPr>
            <a:endParaRPr lang="en-IN" dirty="0"/>
          </a:p>
          <a:p>
            <a:endParaRPr lang="en-US" dirty="0"/>
          </a:p>
        </p:txBody>
      </p:sp>
      <p:graphicFrame>
        <p:nvGraphicFramePr>
          <p:cNvPr id="351235" name="Object 3"/>
          <p:cNvGraphicFramePr>
            <a:graphicFrameLocks noChangeAspect="1"/>
          </p:cNvGraphicFramePr>
          <p:nvPr/>
        </p:nvGraphicFramePr>
        <p:xfrm>
          <a:off x="4030795" y="1622167"/>
          <a:ext cx="7476166" cy="15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2946240" imgH="596880" progId="">
                  <p:embed/>
                </p:oleObj>
              </mc:Choice>
              <mc:Fallback>
                <p:oleObj name="Equation" r:id="rId3" imgW="2946240" imgH="5968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795" y="1622167"/>
                        <a:ext cx="7476166" cy="15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062446" y="3584575"/>
            <a:ext cx="32846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/>
              <a:t>(c ) The required probability ,</a:t>
            </a:r>
          </a:p>
        </p:txBody>
      </p:sp>
      <p:graphicFrame>
        <p:nvGraphicFramePr>
          <p:cNvPr id="351236" name="Object 4"/>
          <p:cNvGraphicFramePr>
            <a:graphicFrameLocks noChangeAspect="1"/>
          </p:cNvGraphicFramePr>
          <p:nvPr/>
        </p:nvGraphicFramePr>
        <p:xfrm>
          <a:off x="3951768" y="4430935"/>
          <a:ext cx="7297479" cy="160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2705040" imgH="596880" progId="">
                  <p:embed/>
                </p:oleObj>
              </mc:Choice>
              <mc:Fallback>
                <p:oleObj name="Equation" r:id="rId5" imgW="2705040" imgH="5968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768" y="4430935"/>
                        <a:ext cx="7297479" cy="1608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Calibri" charset="0"/>
                <a:ea typeface="WenQuanYi Micro Hei" charset="0"/>
                <a:cs typeface="WenQuanYi Micro Hei" charset="0"/>
              </a:rPr>
              <a:t>Random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ore Examples :</a:t>
            </a:r>
          </a:p>
          <a:p>
            <a:r>
              <a:rPr lang="en-US" sz="2400" dirty="0"/>
              <a:t>Tossing a coin three times. Number of possible outcomes = 8. ... </a:t>
            </a:r>
          </a:p>
          <a:p>
            <a:r>
              <a:rPr lang="en-US" sz="2400" dirty="0"/>
              <a:t>Three coins are tossed simultaneously. ... </a:t>
            </a:r>
          </a:p>
          <a:p>
            <a:r>
              <a:rPr lang="en-US" sz="2400" dirty="0"/>
              <a:t>Rolling a pair of dice simultaneously. ... </a:t>
            </a:r>
          </a:p>
          <a:p>
            <a:r>
              <a:rPr lang="en-US" sz="2400" dirty="0"/>
              <a:t>Throwing a die two times. ... </a:t>
            </a:r>
          </a:p>
          <a:p>
            <a:r>
              <a:rPr lang="en-US" sz="2400" dirty="0"/>
              <a:t>Selecting a card from an urn containing 100 cards numbering from 1 to 100. ... </a:t>
            </a:r>
          </a:p>
          <a:p>
            <a:r>
              <a:rPr lang="en-US" sz="2400" dirty="0"/>
              <a:t>Choosing one of the factors of 180.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20803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solidFill>
                  <a:schemeClr val="tx1"/>
                </a:solidFill>
              </a:rPr>
              <a:t>Sample Spac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6817" y="718193"/>
            <a:ext cx="7315200" cy="512064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endParaRPr lang="en-IN" sz="3200" dirty="0"/>
          </a:p>
          <a:p>
            <a:pPr>
              <a:buNone/>
            </a:pPr>
            <a:r>
              <a:rPr lang="en-IN" sz="3200" dirty="0"/>
              <a:t>   </a:t>
            </a:r>
            <a:r>
              <a:rPr lang="en-IN" sz="3200" dirty="0">
                <a:solidFill>
                  <a:schemeClr val="tx1"/>
                </a:solidFill>
              </a:rPr>
              <a:t>The set of all possible outcomes of a random experiment is called a sample space. It is generally denoted by S. The elements of a Sample space are called sample points. </a:t>
            </a:r>
          </a:p>
          <a:p>
            <a:pPr>
              <a:buNone/>
            </a:pPr>
            <a:endParaRPr lang="en-IN" sz="320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IN" sz="3200" dirty="0">
                <a:solidFill>
                  <a:schemeClr val="tx1"/>
                </a:solidFill>
              </a:rPr>
              <a:t>    For example, the sample space of a random experiment of tossing a coin is S = { H, T },</a:t>
            </a:r>
          </a:p>
          <a:p>
            <a:pPr>
              <a:buNone/>
            </a:pPr>
            <a:r>
              <a:rPr lang="en-IN" sz="3200" dirty="0">
                <a:solidFill>
                  <a:schemeClr val="tx1"/>
                </a:solidFill>
              </a:rPr>
              <a:t>   where H represents Head and T represents Tail.</a:t>
            </a:r>
            <a:endParaRPr lang="en-US" sz="3200" dirty="0">
              <a:solidFill>
                <a:schemeClr val="tx1"/>
              </a:solidFill>
            </a:endParaRPr>
          </a:p>
          <a:p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rame">
  <a:themeElements>
    <a:clrScheme name="Frame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Frame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Fram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rame" id="{F226E7A2-7162-461C-9490-D27D9DC04E43}" vid="{629A0216-3BBD-45C0-B63F-2683BEA18F6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rame</Template>
  <TotalTime>8249</TotalTime>
  <Words>3353</Words>
  <Application>Microsoft Office PowerPoint</Application>
  <PresentationFormat>Widescreen</PresentationFormat>
  <Paragraphs>321</Paragraphs>
  <Slides>74</Slides>
  <Notes>9</Notes>
  <HiddenSlides>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4" baseType="lpstr">
      <vt:lpstr>Calibri</vt:lpstr>
      <vt:lpstr>Cambria Math</vt:lpstr>
      <vt:lpstr>CastleT</vt:lpstr>
      <vt:lpstr>Corbel</vt:lpstr>
      <vt:lpstr>Symbol</vt:lpstr>
      <vt:lpstr>Times New Roman</vt:lpstr>
      <vt:lpstr>WenQuanYi Micro Hei</vt:lpstr>
      <vt:lpstr>Wingdings 2</vt:lpstr>
      <vt:lpstr>Frame</vt:lpstr>
      <vt:lpstr>Equation</vt:lpstr>
      <vt:lpstr>PowerPoint Presentation</vt:lpstr>
      <vt:lpstr>Teaching Scheme &amp; Exam Scheme </vt:lpstr>
      <vt:lpstr>Course      Content</vt:lpstr>
      <vt:lpstr>PowerPoint Presentation</vt:lpstr>
      <vt:lpstr>References</vt:lpstr>
      <vt:lpstr>Introduction</vt:lpstr>
      <vt:lpstr>Random Experiment</vt:lpstr>
      <vt:lpstr>Random Experiment</vt:lpstr>
      <vt:lpstr>Sample Space</vt:lpstr>
      <vt:lpstr>Event</vt:lpstr>
      <vt:lpstr>Mutually Exclusive Events</vt:lpstr>
      <vt:lpstr>Exhaustive Events</vt:lpstr>
      <vt:lpstr>Equally Likely Events</vt:lpstr>
      <vt:lpstr>Independent Events</vt:lpstr>
      <vt:lpstr>Favorable Events</vt:lpstr>
      <vt:lpstr>Complementary Events</vt:lpstr>
      <vt:lpstr>Mathematical Definition of Probability:</vt:lpstr>
      <vt:lpstr>PowerPoint Presentation</vt:lpstr>
      <vt:lpstr>Notes</vt:lpstr>
      <vt:lpstr>Theorems on Probability</vt:lpstr>
      <vt:lpstr>Theorems on Probability</vt:lpstr>
      <vt:lpstr>Example 1</vt:lpstr>
      <vt:lpstr>Example 2</vt:lpstr>
      <vt:lpstr>Example 3</vt:lpstr>
      <vt:lpstr>PowerPoint Presentation</vt:lpstr>
      <vt:lpstr>Example 4: A bag contains 8 white, 4 red balls, now 5 balls are drawn at  random find the probability that 2 of them are white and 3 are red.</vt:lpstr>
      <vt:lpstr>Example 5: Single throw of two dice find the probability of getting  (i) Total of 7  (ii) Total of an even number  (iii) Total of an odd number </vt:lpstr>
      <vt:lpstr>Example 6</vt:lpstr>
      <vt:lpstr>Solution</vt:lpstr>
      <vt:lpstr>Example 7</vt:lpstr>
      <vt:lpstr>Solution</vt:lpstr>
      <vt:lpstr>PowerPoint Presentation</vt:lpstr>
      <vt:lpstr>PowerPoint Presentation</vt:lpstr>
      <vt:lpstr>Example 8</vt:lpstr>
      <vt:lpstr>Solution</vt:lpstr>
      <vt:lpstr>PowerPoint Presentation</vt:lpstr>
      <vt:lpstr>Example 9</vt:lpstr>
      <vt:lpstr>Solution</vt:lpstr>
      <vt:lpstr>PowerPoint Presentation</vt:lpstr>
      <vt:lpstr>PowerPoint Presentation</vt:lpstr>
      <vt:lpstr>Example 10</vt:lpstr>
      <vt:lpstr>Solution</vt:lpstr>
      <vt:lpstr>Example 11</vt:lpstr>
      <vt:lpstr>       Solution</vt:lpstr>
      <vt:lpstr>PowerPoint Presentation</vt:lpstr>
      <vt:lpstr>Solution (Other way)</vt:lpstr>
      <vt:lpstr>Question</vt:lpstr>
      <vt:lpstr>Solution</vt:lpstr>
      <vt:lpstr>What will be the probability that both fails to hit </vt:lpstr>
      <vt:lpstr>Conditional Probability &amp; Properties</vt:lpstr>
      <vt:lpstr>Example </vt:lpstr>
      <vt:lpstr>Example </vt:lpstr>
      <vt:lpstr>Example  </vt:lpstr>
      <vt:lpstr>Example  </vt:lpstr>
      <vt:lpstr>Example </vt:lpstr>
      <vt:lpstr>Solution</vt:lpstr>
      <vt:lpstr>Que</vt:lpstr>
      <vt:lpstr>Que</vt:lpstr>
      <vt:lpstr>Total Probability</vt:lpstr>
      <vt:lpstr>Que</vt:lpstr>
      <vt:lpstr>Example </vt:lpstr>
      <vt:lpstr>Solution</vt:lpstr>
      <vt:lpstr>Independent Events</vt:lpstr>
      <vt:lpstr>Example   If A and B are two independent events and  P(A) = 3/4 and  P(B) =  2/3 then find P(A∪ 𝐵).</vt:lpstr>
      <vt:lpstr>Example :  A problem of statistics is given to 3 students A, B and C whose chances of  solving  each are 1/3, 1/4 and 1/2 respectively.   What is the probability that the problem will be solved ? </vt:lpstr>
      <vt:lpstr>Example </vt:lpstr>
      <vt:lpstr>Solution</vt:lpstr>
      <vt:lpstr>Question</vt:lpstr>
      <vt:lpstr>Solution</vt:lpstr>
      <vt:lpstr>Baye’s Theorem</vt:lpstr>
      <vt:lpstr>Example </vt:lpstr>
      <vt:lpstr>Solu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 to the online  certificate  course</dc:title>
  <dc:creator>Deepak Mashru</dc:creator>
  <cp:lastModifiedBy>Microsoft account</cp:lastModifiedBy>
  <cp:revision>236</cp:revision>
  <dcterms:created xsi:type="dcterms:W3CDTF">2019-05-12T04:30:40Z</dcterms:created>
  <dcterms:modified xsi:type="dcterms:W3CDTF">2024-04-22T00:50:10Z</dcterms:modified>
</cp:coreProperties>
</file>